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0F6D" w:rsidRPr="001A33F7" w:rsidRDefault="00E66842" w:rsidP="00E66842">
      <w:pPr>
        <w:pStyle w:val="a3"/>
        <w:jc w:val="both"/>
        <w:rPr>
          <w:sz w:val="24"/>
        </w:rPr>
      </w:pPr>
      <w:r w:rsidRPr="001A33F7">
        <w:rPr>
          <w:b/>
          <w:sz w:val="24"/>
        </w:rPr>
        <w:t xml:space="preserve">Задание </w:t>
      </w:r>
      <w:r w:rsidR="00A62F54" w:rsidRPr="001A33F7">
        <w:rPr>
          <w:b/>
          <w:sz w:val="24"/>
        </w:rPr>
        <w:t>08</w:t>
      </w:r>
      <w:r w:rsidRPr="001A33F7">
        <w:rPr>
          <w:b/>
          <w:sz w:val="24"/>
        </w:rPr>
        <w:t xml:space="preserve">. </w:t>
      </w:r>
      <w:r w:rsidRPr="001A33F7">
        <w:rPr>
          <w:sz w:val="24"/>
        </w:rPr>
        <w:t>Решить поставленную задачу программирования по разделу «Одномерные</w:t>
      </w:r>
      <w:r w:rsidR="00725238" w:rsidRPr="001A33F7">
        <w:rPr>
          <w:sz w:val="24"/>
        </w:rPr>
        <w:t xml:space="preserve"> массивы</w:t>
      </w:r>
      <w:r w:rsidRPr="001A33F7">
        <w:rPr>
          <w:sz w:val="24"/>
        </w:rPr>
        <w:t xml:space="preserve">». </w:t>
      </w:r>
      <w:r w:rsidR="00880F6D" w:rsidRPr="001A33F7">
        <w:rPr>
          <w:sz w:val="24"/>
        </w:rPr>
        <w:t xml:space="preserve">Продумать организацию удобного ввода элементов одномерного массива. Продумать схему корректного вывода элементов одномерного массива. </w:t>
      </w:r>
    </w:p>
    <w:p w:rsidR="005E3AD7" w:rsidRPr="001A33F7" w:rsidRDefault="005E3AD7" w:rsidP="005E3AD7">
      <w:pPr>
        <w:jc w:val="both"/>
        <w:rPr>
          <w:color w:val="000000"/>
          <w:szCs w:val="28"/>
          <w:shd w:val="clear" w:color="auto" w:fill="FFFFFF"/>
        </w:rPr>
      </w:pPr>
    </w:p>
    <w:p w:rsidR="005E3AD7" w:rsidRPr="001A33F7" w:rsidRDefault="005E3AD7" w:rsidP="005E3AD7">
      <w:pPr>
        <w:pStyle w:val="a3"/>
        <w:jc w:val="both"/>
        <w:rPr>
          <w:sz w:val="24"/>
        </w:rPr>
      </w:pPr>
      <w:r w:rsidRPr="001A33F7">
        <w:rPr>
          <w:b/>
          <w:sz w:val="24"/>
        </w:rPr>
        <w:t>Учесть все возможные ограничения</w:t>
      </w:r>
      <w:r w:rsidRPr="001A33F7">
        <w:rPr>
          <w:sz w:val="24"/>
        </w:rPr>
        <w:t xml:space="preserve">, накладываемые не только на переменные, но и на участвующие в расчёте функциональные зависимости (если они указаны в задании по варианту). </w:t>
      </w:r>
    </w:p>
    <w:p w:rsidR="005E3AD7" w:rsidRPr="001A33F7" w:rsidRDefault="005E3AD7" w:rsidP="005E3AD7">
      <w:pPr>
        <w:pStyle w:val="a3"/>
        <w:jc w:val="both"/>
        <w:rPr>
          <w:sz w:val="24"/>
        </w:rPr>
      </w:pPr>
    </w:p>
    <w:p w:rsidR="005E3AD7" w:rsidRPr="001A33F7" w:rsidRDefault="005E3AD7" w:rsidP="005E3AD7">
      <w:pPr>
        <w:pStyle w:val="a3"/>
        <w:jc w:val="both"/>
        <w:rPr>
          <w:sz w:val="24"/>
        </w:rPr>
      </w:pPr>
      <w:r w:rsidRPr="001A33F7">
        <w:rPr>
          <w:b/>
          <w:sz w:val="24"/>
        </w:rPr>
        <w:t>Ввести контроль исходных данных</w:t>
      </w:r>
      <w:r w:rsidRPr="001A33F7">
        <w:rPr>
          <w:sz w:val="24"/>
        </w:rPr>
        <w:t>. Реализовать схему «ввод до победного» без возможности прерывания. При некорректном вводе исходных данных заставлять пользователя вводить сведения до тех пор, пока он не введёт их корректно. Продумать побуждающие сообщения-подсказки, направляющие пользователя ко вводу корректных значений.</w:t>
      </w:r>
    </w:p>
    <w:p w:rsidR="005E3AD7" w:rsidRPr="001A33F7" w:rsidRDefault="005E3AD7" w:rsidP="005E3AD7">
      <w:pPr>
        <w:pStyle w:val="a3"/>
        <w:jc w:val="both"/>
        <w:rPr>
          <w:sz w:val="24"/>
        </w:rPr>
      </w:pPr>
    </w:p>
    <w:p w:rsidR="005E3AD7" w:rsidRPr="001A33F7" w:rsidRDefault="005E3AD7" w:rsidP="005E3AD7">
      <w:pPr>
        <w:pStyle w:val="a3"/>
        <w:jc w:val="both"/>
        <w:rPr>
          <w:sz w:val="24"/>
        </w:rPr>
      </w:pPr>
      <w:r w:rsidRPr="001A33F7">
        <w:rPr>
          <w:sz w:val="24"/>
        </w:rPr>
        <w:t>Использовать для контроля исходных данных различные состояния метода «</w:t>
      </w:r>
      <w:proofErr w:type="spellStart"/>
      <w:r w:rsidRPr="001A33F7">
        <w:rPr>
          <w:i/>
          <w:sz w:val="24"/>
          <w:lang w:val="en-US"/>
        </w:rPr>
        <w:t>TryParse</w:t>
      </w:r>
      <w:proofErr w:type="spellEnd"/>
      <w:r w:rsidRPr="001A33F7">
        <w:rPr>
          <w:sz w:val="24"/>
        </w:rPr>
        <w:t>», входящего в перечень доступных компонентов интересующего значащего (</w:t>
      </w:r>
      <w:r w:rsidRPr="001A33F7">
        <w:rPr>
          <w:i/>
          <w:sz w:val="24"/>
          <w:lang w:val="en-US"/>
        </w:rPr>
        <w:t>valuable</w:t>
      </w:r>
      <w:r w:rsidRPr="001A33F7">
        <w:rPr>
          <w:sz w:val="24"/>
        </w:rPr>
        <w:t xml:space="preserve">) типа данных, </w:t>
      </w:r>
      <w:proofErr w:type="gramStart"/>
      <w:r w:rsidRPr="001A33F7">
        <w:rPr>
          <w:sz w:val="24"/>
        </w:rPr>
        <w:t>например</w:t>
      </w:r>
      <w:proofErr w:type="gramEnd"/>
      <w:r w:rsidRPr="001A33F7">
        <w:rPr>
          <w:sz w:val="24"/>
        </w:rPr>
        <w:t xml:space="preserve">: </w:t>
      </w:r>
      <w:proofErr w:type="spellStart"/>
      <w:r w:rsidRPr="001A33F7">
        <w:rPr>
          <w:i/>
          <w:sz w:val="24"/>
          <w:lang w:val="en-US"/>
        </w:rPr>
        <w:t>int</w:t>
      </w:r>
      <w:proofErr w:type="spellEnd"/>
      <w:r w:rsidRPr="001A33F7">
        <w:rPr>
          <w:i/>
          <w:sz w:val="24"/>
        </w:rPr>
        <w:t xml:space="preserve">, </w:t>
      </w:r>
      <w:r w:rsidRPr="001A33F7">
        <w:rPr>
          <w:i/>
          <w:sz w:val="24"/>
          <w:lang w:val="en-US"/>
        </w:rPr>
        <w:t>byte</w:t>
      </w:r>
      <w:r w:rsidRPr="001A33F7">
        <w:rPr>
          <w:i/>
          <w:sz w:val="24"/>
        </w:rPr>
        <w:t xml:space="preserve">, </w:t>
      </w:r>
      <w:r w:rsidRPr="001A33F7">
        <w:rPr>
          <w:i/>
          <w:sz w:val="24"/>
          <w:lang w:val="en-US"/>
        </w:rPr>
        <w:t>float</w:t>
      </w:r>
      <w:r w:rsidRPr="001A33F7">
        <w:rPr>
          <w:i/>
          <w:sz w:val="24"/>
        </w:rPr>
        <w:t xml:space="preserve">, </w:t>
      </w:r>
      <w:proofErr w:type="spellStart"/>
      <w:r w:rsidRPr="001A33F7">
        <w:rPr>
          <w:i/>
          <w:sz w:val="24"/>
          <w:lang w:val="en-US"/>
        </w:rPr>
        <w:t>doub</w:t>
      </w:r>
      <w:proofErr w:type="spellEnd"/>
      <w:r w:rsidRPr="001A33F7">
        <w:rPr>
          <w:i/>
          <w:sz w:val="24"/>
        </w:rPr>
        <w:t>l</w:t>
      </w:r>
      <w:r w:rsidRPr="001A33F7">
        <w:rPr>
          <w:i/>
          <w:sz w:val="24"/>
          <w:lang w:val="en-US"/>
        </w:rPr>
        <w:t>e</w:t>
      </w:r>
      <w:r w:rsidRPr="001A33F7">
        <w:rPr>
          <w:sz w:val="24"/>
        </w:rPr>
        <w:t>.</w:t>
      </w:r>
    </w:p>
    <w:p w:rsidR="005E3AD7" w:rsidRPr="001A33F7" w:rsidRDefault="005E3AD7" w:rsidP="005E3AD7">
      <w:pPr>
        <w:pStyle w:val="a3"/>
        <w:jc w:val="both"/>
        <w:rPr>
          <w:sz w:val="24"/>
        </w:rPr>
      </w:pPr>
    </w:p>
    <w:p w:rsidR="005E3AD7" w:rsidRPr="001A33F7" w:rsidRDefault="005E3AD7" w:rsidP="005E3AD7">
      <w:pPr>
        <w:pStyle w:val="a3"/>
        <w:jc w:val="both"/>
        <w:rPr>
          <w:sz w:val="24"/>
        </w:rPr>
      </w:pPr>
      <w:r w:rsidRPr="001A33F7">
        <w:rPr>
          <w:sz w:val="24"/>
        </w:rPr>
        <w:t xml:space="preserve">Подобрать корректные тестовые примеры </w:t>
      </w:r>
      <w:r w:rsidRPr="001A33F7">
        <w:rPr>
          <w:b/>
          <w:sz w:val="24"/>
        </w:rPr>
        <w:t>в необходимом количестве*</w:t>
      </w:r>
      <w:r w:rsidRPr="001A33F7">
        <w:rPr>
          <w:sz w:val="24"/>
        </w:rPr>
        <w:t xml:space="preserve">. </w:t>
      </w:r>
    </w:p>
    <w:p w:rsidR="005E3AD7" w:rsidRPr="001A33F7" w:rsidRDefault="005E3AD7" w:rsidP="005E3AD7">
      <w:pPr>
        <w:pStyle w:val="a3"/>
        <w:jc w:val="both"/>
        <w:rPr>
          <w:sz w:val="24"/>
        </w:rPr>
      </w:pPr>
    </w:p>
    <w:p w:rsidR="005E3AD7" w:rsidRPr="001A33F7" w:rsidRDefault="005E3AD7" w:rsidP="005E3AD7">
      <w:pPr>
        <w:pStyle w:val="a3"/>
        <w:jc w:val="both"/>
        <w:rPr>
          <w:sz w:val="24"/>
        </w:rPr>
      </w:pPr>
      <w:r w:rsidRPr="001A33F7">
        <w:rPr>
          <w:sz w:val="24"/>
        </w:rPr>
        <w:t xml:space="preserve">Помнить о точности производимых вычислений при работе с вещественными значениями, </w:t>
      </w:r>
      <w:proofErr w:type="gramStart"/>
      <w:r w:rsidRPr="001A33F7">
        <w:rPr>
          <w:sz w:val="24"/>
        </w:rPr>
        <w:t>например</w:t>
      </w:r>
      <w:proofErr w:type="gramEnd"/>
      <w:r w:rsidRPr="001A33F7">
        <w:rPr>
          <w:sz w:val="24"/>
        </w:rPr>
        <w:t>:</w:t>
      </w:r>
    </w:p>
    <w:p w:rsidR="005E3AD7" w:rsidRPr="001A33F7" w:rsidRDefault="005E3AD7" w:rsidP="005E3AD7">
      <w:pPr>
        <w:pStyle w:val="a3"/>
        <w:jc w:val="both"/>
        <w:rPr>
          <w:sz w:val="24"/>
        </w:rPr>
      </w:pPr>
    </w:p>
    <w:p w:rsidR="005E3AD7" w:rsidRPr="001A33F7" w:rsidRDefault="005E3AD7" w:rsidP="005E3AD7">
      <w:pPr>
        <w:pStyle w:val="a3"/>
        <w:rPr>
          <w:b/>
          <w:sz w:val="24"/>
        </w:rPr>
      </w:pPr>
      <w:r w:rsidRPr="001A33F7">
        <w:rPr>
          <w:b/>
          <w:sz w:val="24"/>
        </w:rPr>
        <w:t xml:space="preserve">«При заданной точности </w:t>
      </w:r>
      <w:r w:rsidRPr="001A33F7">
        <w:rPr>
          <w:b/>
          <w:position w:val="-6"/>
          <w:sz w:val="24"/>
        </w:rPr>
        <w:object w:dxaOrig="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5pt;height:14.5pt" o:ole="">
            <v:imagedata r:id="rId4" o:title=""/>
          </v:shape>
          <o:OLEObject Type="Embed" ProgID="Equation.DSMT4" ShapeID="_x0000_i1025" DrawAspect="Content" ObjectID="_1762809934" r:id="rId5"/>
        </w:object>
      </w:r>
      <w:r w:rsidRPr="001A33F7">
        <w:rPr>
          <w:b/>
          <w:sz w:val="24"/>
        </w:rPr>
        <w:t xml:space="preserve"> </w:t>
      </w:r>
      <w:r w:rsidRPr="001A33F7">
        <w:rPr>
          <w:b/>
          <w:position w:val="-10"/>
          <w:sz w:val="24"/>
        </w:rPr>
        <w:object w:dxaOrig="1280" w:dyaOrig="320">
          <v:shape id="_x0000_i1026" type="#_x0000_t75" style="width:64pt;height:16.5pt" o:ole="">
            <v:imagedata r:id="rId6" o:title=""/>
          </v:shape>
          <o:OLEObject Type="Embed" ProgID="Equation.DSMT4" ShapeID="_x0000_i1026" DrawAspect="Content" ObjectID="_1762809935" r:id="rId7"/>
        </w:object>
      </w:r>
      <w:r w:rsidRPr="001A33F7">
        <w:rPr>
          <w:b/>
          <w:sz w:val="24"/>
        </w:rPr>
        <w:t xml:space="preserve">, но </w:t>
      </w:r>
      <w:r w:rsidRPr="001A33F7">
        <w:rPr>
          <w:b/>
          <w:position w:val="-10"/>
          <w:sz w:val="24"/>
        </w:rPr>
        <w:object w:dxaOrig="1400" w:dyaOrig="320">
          <v:shape id="_x0000_i1027" type="#_x0000_t75" style="width:70.5pt;height:16.5pt" o:ole="">
            <v:imagedata r:id="rId8" o:title=""/>
          </v:shape>
          <o:OLEObject Type="Embed" ProgID="Equation.DSMT4" ShapeID="_x0000_i1027" DrawAspect="Content" ObjectID="_1762809936" r:id="rId9"/>
        </w:object>
      </w:r>
      <w:r w:rsidRPr="001A33F7">
        <w:rPr>
          <w:b/>
          <w:sz w:val="24"/>
        </w:rPr>
        <w:t xml:space="preserve">, </w:t>
      </w:r>
    </w:p>
    <w:p w:rsidR="005E3AD7" w:rsidRPr="001A33F7" w:rsidRDefault="005E3AD7" w:rsidP="005E3AD7">
      <w:pPr>
        <w:pStyle w:val="a3"/>
        <w:rPr>
          <w:b/>
          <w:sz w:val="24"/>
        </w:rPr>
      </w:pPr>
      <w:r w:rsidRPr="001A33F7">
        <w:rPr>
          <w:b/>
          <w:sz w:val="24"/>
        </w:rPr>
        <w:t xml:space="preserve">то есть </w:t>
      </w:r>
      <w:r w:rsidRPr="001A33F7">
        <w:rPr>
          <w:b/>
          <w:position w:val="-6"/>
          <w:sz w:val="24"/>
        </w:rPr>
        <w:object w:dxaOrig="1100" w:dyaOrig="279">
          <v:shape id="_x0000_i1028" type="#_x0000_t75" style="width:54.5pt;height:14.5pt" o:ole="">
            <v:imagedata r:id="rId10" o:title=""/>
          </v:shape>
          <o:OLEObject Type="Embed" ProgID="Equation.DSMT4" ShapeID="_x0000_i1028" DrawAspect="Content" ObjectID="_1762809937" r:id="rId11"/>
        </w:object>
      </w:r>
      <w:r w:rsidRPr="001A33F7">
        <w:rPr>
          <w:b/>
          <w:sz w:val="24"/>
        </w:rPr>
        <w:t xml:space="preserve">, а </w:t>
      </w:r>
      <w:r w:rsidRPr="001A33F7">
        <w:rPr>
          <w:b/>
          <w:position w:val="-6"/>
          <w:sz w:val="24"/>
        </w:rPr>
        <w:object w:dxaOrig="1219" w:dyaOrig="279">
          <v:shape id="_x0000_i1029" type="#_x0000_t75" style="width:61pt;height:14.5pt" o:ole="">
            <v:imagedata r:id="rId12" o:title=""/>
          </v:shape>
          <o:OLEObject Type="Embed" ProgID="Equation.DSMT4" ShapeID="_x0000_i1029" DrawAspect="Content" ObjectID="_1762809938" r:id="rId13"/>
        </w:object>
      </w:r>
      <w:r w:rsidRPr="001A33F7">
        <w:rPr>
          <w:b/>
          <w:sz w:val="24"/>
        </w:rPr>
        <w:t>».</w:t>
      </w:r>
    </w:p>
    <w:p w:rsidR="005E3AD7" w:rsidRPr="001A33F7" w:rsidRDefault="005E3AD7" w:rsidP="005E3AD7">
      <w:pPr>
        <w:pStyle w:val="a3"/>
        <w:jc w:val="both"/>
        <w:rPr>
          <w:sz w:val="24"/>
        </w:rPr>
      </w:pPr>
    </w:p>
    <w:p w:rsidR="005E3AD7" w:rsidRPr="001A33F7" w:rsidRDefault="005E3AD7" w:rsidP="005E3AD7">
      <w:pPr>
        <w:pStyle w:val="a3"/>
        <w:jc w:val="both"/>
        <w:rPr>
          <w:sz w:val="24"/>
        </w:rPr>
      </w:pPr>
      <w:r w:rsidRPr="001A33F7">
        <w:rPr>
          <w:sz w:val="24"/>
        </w:rPr>
        <w:t>Код составленного программного обеспечения сопроводить комментариями.</w:t>
      </w:r>
    </w:p>
    <w:p w:rsidR="005E3AD7" w:rsidRPr="001A33F7" w:rsidRDefault="005E3AD7" w:rsidP="005E3AD7">
      <w:pPr>
        <w:jc w:val="both"/>
        <w:rPr>
          <w:color w:val="000000"/>
          <w:szCs w:val="28"/>
          <w:shd w:val="clear" w:color="auto" w:fill="FFFFFF"/>
        </w:rPr>
      </w:pPr>
    </w:p>
    <w:p w:rsidR="005E3AD7" w:rsidRPr="001A33F7" w:rsidRDefault="005E3AD7" w:rsidP="005E3AD7">
      <w:pPr>
        <w:pStyle w:val="a3"/>
        <w:jc w:val="both"/>
        <w:rPr>
          <w:sz w:val="24"/>
        </w:rPr>
      </w:pPr>
      <w:r w:rsidRPr="001A33F7">
        <w:rPr>
          <w:sz w:val="24"/>
        </w:rPr>
        <w:t xml:space="preserve">Отчёт по решённой задаче составить по схеме, изложенной в методических указаниях [Сафронов А.И., </w:t>
      </w:r>
      <w:proofErr w:type="spellStart"/>
      <w:r w:rsidRPr="001A33F7">
        <w:rPr>
          <w:sz w:val="24"/>
        </w:rPr>
        <w:t>Зольникова</w:t>
      </w:r>
      <w:proofErr w:type="spellEnd"/>
      <w:r w:rsidRPr="001A33F7">
        <w:rPr>
          <w:sz w:val="24"/>
        </w:rPr>
        <w:t xml:space="preserve"> Н.Н., Новиков В.Г. Составление отчётной документации по решённым задачам алгоритмизации и программирования: Учебно-методическое пособие для проведения аудиторных занятий по Учебной практике. – М.: РУТ (МИИТ), 2018. – 83 с.]. Скачать можно на сайте Национальной Электронной Библиотеки (НЭБ) </w:t>
      </w:r>
      <w:r w:rsidRPr="001A33F7">
        <w:rPr>
          <w:i/>
          <w:sz w:val="24"/>
          <w:lang w:val="en-US"/>
        </w:rPr>
        <w:t>e</w:t>
      </w:r>
      <w:r w:rsidRPr="001A33F7">
        <w:rPr>
          <w:i/>
          <w:sz w:val="24"/>
        </w:rPr>
        <w:t>library.ru</w:t>
      </w:r>
      <w:r w:rsidRPr="001A33F7">
        <w:rPr>
          <w:sz w:val="24"/>
        </w:rPr>
        <w:t xml:space="preserve"> :</w:t>
      </w:r>
      <w:r w:rsidRPr="001A33F7">
        <w:t xml:space="preserve"> </w:t>
      </w:r>
      <w:hyperlink r:id="rId14" w:history="1">
        <w:r w:rsidRPr="001A33F7">
          <w:rPr>
            <w:rStyle w:val="a5"/>
            <w:sz w:val="24"/>
          </w:rPr>
          <w:t>https://www.elibrary.ru/item.asp?id=46271697</w:t>
        </w:r>
      </w:hyperlink>
      <w:r w:rsidRPr="001A33F7">
        <w:rPr>
          <w:sz w:val="24"/>
        </w:rPr>
        <w:t>.</w:t>
      </w:r>
    </w:p>
    <w:p w:rsidR="005E3AD7" w:rsidRPr="001A33F7" w:rsidRDefault="005E3AD7" w:rsidP="005E3AD7">
      <w:pPr>
        <w:pStyle w:val="a3"/>
        <w:jc w:val="both"/>
        <w:rPr>
          <w:sz w:val="24"/>
        </w:rPr>
      </w:pPr>
    </w:p>
    <w:p w:rsidR="005E3AD7" w:rsidRPr="001A33F7" w:rsidRDefault="005E3AD7" w:rsidP="005E3AD7">
      <w:pPr>
        <w:jc w:val="both"/>
        <w:rPr>
          <w:color w:val="000000"/>
          <w:szCs w:val="28"/>
          <w:shd w:val="clear" w:color="auto" w:fill="FFFFFF"/>
        </w:rPr>
      </w:pPr>
      <w:r w:rsidRPr="001A33F7">
        <w:rPr>
          <w:color w:val="000000"/>
          <w:szCs w:val="28"/>
          <w:shd w:val="clear" w:color="auto" w:fill="FFFFFF"/>
        </w:rPr>
        <w:t>Для удобства работы обучающихся далее представлена памятка основных разделов отчёта:</w:t>
      </w:r>
    </w:p>
    <w:p w:rsidR="005E3AD7" w:rsidRPr="001A33F7" w:rsidRDefault="005E3AD7" w:rsidP="005E3AD7">
      <w:pPr>
        <w:jc w:val="both"/>
        <w:rPr>
          <w:color w:val="000000"/>
          <w:szCs w:val="28"/>
          <w:shd w:val="clear" w:color="auto" w:fill="FFFFFF"/>
        </w:rPr>
      </w:pPr>
    </w:p>
    <w:p w:rsidR="005E3AD7" w:rsidRPr="001A33F7" w:rsidRDefault="005E3AD7" w:rsidP="005E3AD7">
      <w:pPr>
        <w:rPr>
          <w:color w:val="000000"/>
          <w:szCs w:val="28"/>
          <w:shd w:val="clear" w:color="auto" w:fill="FFFFFF"/>
        </w:rPr>
      </w:pPr>
      <w:r w:rsidRPr="001A33F7">
        <w:rPr>
          <w:color w:val="000000"/>
          <w:szCs w:val="28"/>
          <w:shd w:val="clear" w:color="auto" w:fill="FFFFFF"/>
        </w:rPr>
        <w:t>0. Титульный лист</w:t>
      </w:r>
    </w:p>
    <w:p w:rsidR="005E3AD7" w:rsidRPr="001A33F7" w:rsidRDefault="005E3AD7" w:rsidP="005E3AD7">
      <w:pPr>
        <w:rPr>
          <w:color w:val="000000"/>
          <w:szCs w:val="28"/>
          <w:shd w:val="clear" w:color="auto" w:fill="FFFFFF"/>
        </w:rPr>
      </w:pPr>
      <w:r w:rsidRPr="001A33F7">
        <w:rPr>
          <w:color w:val="000000"/>
          <w:szCs w:val="28"/>
          <w:shd w:val="clear" w:color="auto" w:fill="FFFFFF"/>
        </w:rPr>
        <w:t>1. Цель работы</w:t>
      </w:r>
    </w:p>
    <w:p w:rsidR="005E3AD7" w:rsidRPr="001A33F7" w:rsidRDefault="005E3AD7" w:rsidP="005E3AD7">
      <w:pPr>
        <w:rPr>
          <w:color w:val="000000"/>
          <w:szCs w:val="28"/>
          <w:shd w:val="clear" w:color="auto" w:fill="FFFFFF"/>
        </w:rPr>
      </w:pPr>
      <w:r w:rsidRPr="001A33F7">
        <w:rPr>
          <w:color w:val="000000"/>
          <w:szCs w:val="28"/>
          <w:shd w:val="clear" w:color="auto" w:fill="FFFFFF"/>
        </w:rPr>
        <w:t>2. Формулировка задачи</w:t>
      </w:r>
    </w:p>
    <w:p w:rsidR="005E3AD7" w:rsidRPr="001A33F7" w:rsidRDefault="005E3AD7" w:rsidP="005E3AD7">
      <w:pPr>
        <w:rPr>
          <w:color w:val="000000"/>
          <w:szCs w:val="28"/>
          <w:shd w:val="clear" w:color="auto" w:fill="FFFFFF"/>
        </w:rPr>
      </w:pPr>
      <w:r w:rsidRPr="001A33F7">
        <w:rPr>
          <w:color w:val="000000"/>
          <w:szCs w:val="28"/>
          <w:shd w:val="clear" w:color="auto" w:fill="FFFFFF"/>
        </w:rPr>
        <w:t>3. Блок-схема алгоритма</w:t>
      </w:r>
    </w:p>
    <w:p w:rsidR="005E3AD7" w:rsidRPr="001A33F7" w:rsidRDefault="005E3AD7" w:rsidP="005E3AD7">
      <w:pPr>
        <w:rPr>
          <w:color w:val="000000"/>
          <w:szCs w:val="28"/>
          <w:shd w:val="clear" w:color="auto" w:fill="FFFFFF"/>
        </w:rPr>
      </w:pPr>
      <w:r w:rsidRPr="001A33F7">
        <w:rPr>
          <w:color w:val="000000"/>
          <w:szCs w:val="28"/>
          <w:shd w:val="clear" w:color="auto" w:fill="FFFFFF"/>
        </w:rPr>
        <w:t>4. Подбор тестовых примеров</w:t>
      </w:r>
    </w:p>
    <w:p w:rsidR="005E3AD7" w:rsidRPr="001A33F7" w:rsidRDefault="005E3AD7" w:rsidP="005E3AD7">
      <w:pPr>
        <w:rPr>
          <w:color w:val="000000"/>
          <w:szCs w:val="28"/>
          <w:shd w:val="clear" w:color="auto" w:fill="FFFFFF"/>
        </w:rPr>
      </w:pPr>
      <w:r w:rsidRPr="001A33F7">
        <w:rPr>
          <w:color w:val="000000"/>
          <w:szCs w:val="28"/>
          <w:shd w:val="clear" w:color="auto" w:fill="FFFFFF"/>
        </w:rPr>
        <w:t>5. Листинг (код) программы</w:t>
      </w:r>
    </w:p>
    <w:p w:rsidR="005E3AD7" w:rsidRPr="001A33F7" w:rsidRDefault="005E3AD7" w:rsidP="005E3AD7">
      <w:pPr>
        <w:rPr>
          <w:color w:val="000000"/>
          <w:szCs w:val="28"/>
          <w:shd w:val="clear" w:color="auto" w:fill="FFFFFF"/>
        </w:rPr>
      </w:pPr>
      <w:r w:rsidRPr="001A33F7">
        <w:rPr>
          <w:color w:val="000000"/>
          <w:szCs w:val="28"/>
          <w:shd w:val="clear" w:color="auto" w:fill="FFFFFF"/>
        </w:rPr>
        <w:t>6. Расчёт тестовых примеров на ПК</w:t>
      </w:r>
    </w:p>
    <w:p w:rsidR="005E3AD7" w:rsidRPr="001A33F7" w:rsidRDefault="005E3AD7" w:rsidP="005E3AD7">
      <w:pPr>
        <w:rPr>
          <w:color w:val="000000"/>
          <w:szCs w:val="28"/>
          <w:shd w:val="clear" w:color="auto" w:fill="FFFFFF"/>
        </w:rPr>
      </w:pPr>
      <w:r w:rsidRPr="001A33F7">
        <w:rPr>
          <w:color w:val="000000"/>
          <w:szCs w:val="28"/>
          <w:shd w:val="clear" w:color="auto" w:fill="FFFFFF"/>
        </w:rPr>
        <w:t>7. Вывод по работе</w:t>
      </w:r>
    </w:p>
    <w:p w:rsidR="005E3AD7" w:rsidRPr="001A33F7" w:rsidRDefault="005E3AD7" w:rsidP="005E3AD7">
      <w:pPr>
        <w:pStyle w:val="a3"/>
        <w:jc w:val="both"/>
        <w:rPr>
          <w:sz w:val="24"/>
        </w:rPr>
      </w:pPr>
    </w:p>
    <w:p w:rsidR="005E3AD7" w:rsidRPr="001A33F7" w:rsidRDefault="005E3AD7" w:rsidP="005E3AD7">
      <w:pPr>
        <w:pStyle w:val="a3"/>
        <w:jc w:val="both"/>
        <w:rPr>
          <w:sz w:val="24"/>
        </w:rPr>
      </w:pPr>
      <w:r w:rsidRPr="001A33F7">
        <w:rPr>
          <w:sz w:val="24"/>
        </w:rPr>
        <w:t>Блок-схему алгоритма оформлять согласно правилам, изложенным в разделе 8 того же учебно-методического пособия.</w:t>
      </w:r>
    </w:p>
    <w:p w:rsidR="005E3AD7" w:rsidRPr="001A33F7" w:rsidRDefault="005E3AD7" w:rsidP="005E3AD7">
      <w:pPr>
        <w:pStyle w:val="a3"/>
        <w:jc w:val="both"/>
        <w:rPr>
          <w:sz w:val="24"/>
        </w:rPr>
      </w:pPr>
    </w:p>
    <w:p w:rsidR="005E3AD7" w:rsidRPr="001A33F7" w:rsidRDefault="005E3AD7" w:rsidP="005E3AD7">
      <w:pPr>
        <w:pStyle w:val="a3"/>
        <w:jc w:val="both"/>
        <w:rPr>
          <w:sz w:val="24"/>
        </w:rPr>
      </w:pPr>
      <w:r w:rsidRPr="001A33F7">
        <w:rPr>
          <w:sz w:val="24"/>
        </w:rPr>
        <w:t>Для ввода и вывода элементов одномерных массивов может быть применена упрощённая схема иллюстрирования: типовой фрагмент «циклический ввод» – заменён одним блоком «Данные», типовой фрагмент «циклический вывод» – заменён одним блоком «Документ».</w:t>
      </w:r>
    </w:p>
    <w:p w:rsidR="005E3AD7" w:rsidRPr="001A33F7" w:rsidRDefault="005E3AD7" w:rsidP="005E3AD7">
      <w:pPr>
        <w:pStyle w:val="a3"/>
        <w:jc w:val="both"/>
        <w:rPr>
          <w:sz w:val="24"/>
        </w:rPr>
      </w:pPr>
    </w:p>
    <w:p w:rsidR="005E3AD7" w:rsidRPr="001A33F7" w:rsidRDefault="005E3AD7" w:rsidP="005E3AD7">
      <w:pPr>
        <w:pStyle w:val="a3"/>
        <w:jc w:val="both"/>
        <w:rPr>
          <w:sz w:val="24"/>
        </w:rPr>
      </w:pPr>
      <w:r w:rsidRPr="001A33F7">
        <w:rPr>
          <w:sz w:val="24"/>
        </w:rPr>
        <w:lastRenderedPageBreak/>
        <w:t xml:space="preserve">*Пример корректного подбора тестовых примеров в нужном количестве представлен в разделе 7 Сборника задач [Сафронов А.И., </w:t>
      </w:r>
      <w:proofErr w:type="spellStart"/>
      <w:r w:rsidRPr="001A33F7">
        <w:rPr>
          <w:sz w:val="24"/>
        </w:rPr>
        <w:t>Зольникова</w:t>
      </w:r>
      <w:proofErr w:type="spellEnd"/>
      <w:r w:rsidRPr="001A33F7">
        <w:rPr>
          <w:sz w:val="24"/>
        </w:rPr>
        <w:t xml:space="preserve"> Н.Н., Новиков В.Г. Получение первичных профессиональных умений и навыков научно-исследовательской деятельности: Сборник задач для проведения аудиторных занятий по Учебной практике. – М.: РУТ (МИИТ), 2019. – 91 с.]. Скачать можно на сайте Национальной Электронной Библиотеки (НЭБ) </w:t>
      </w:r>
      <w:r w:rsidRPr="001A33F7">
        <w:rPr>
          <w:i/>
          <w:sz w:val="24"/>
          <w:lang w:val="en-US"/>
        </w:rPr>
        <w:t>e</w:t>
      </w:r>
      <w:r w:rsidRPr="001A33F7">
        <w:rPr>
          <w:i/>
          <w:sz w:val="24"/>
        </w:rPr>
        <w:t>library.ru</w:t>
      </w:r>
      <w:r w:rsidRPr="001A33F7">
        <w:rPr>
          <w:sz w:val="24"/>
        </w:rPr>
        <w:t xml:space="preserve"> : </w:t>
      </w:r>
      <w:hyperlink r:id="rId15" w:history="1">
        <w:r w:rsidRPr="001A33F7">
          <w:rPr>
            <w:rStyle w:val="a5"/>
            <w:sz w:val="24"/>
          </w:rPr>
          <w:t>https://www.elibrary.ru/item.asp?id=46307421</w:t>
        </w:r>
      </w:hyperlink>
      <w:r w:rsidRPr="001A33F7">
        <w:rPr>
          <w:sz w:val="24"/>
        </w:rPr>
        <w:t xml:space="preserve">. </w:t>
      </w:r>
    </w:p>
    <w:p w:rsidR="005E3AD7" w:rsidRPr="001A33F7" w:rsidRDefault="005E3AD7" w:rsidP="005E3AD7">
      <w:pPr>
        <w:pStyle w:val="a3"/>
        <w:jc w:val="both"/>
        <w:rPr>
          <w:b/>
          <w:sz w:val="24"/>
        </w:rPr>
      </w:pPr>
    </w:p>
    <w:p w:rsidR="005E3AD7" w:rsidRPr="001A33F7" w:rsidRDefault="005E3AD7" w:rsidP="005E3AD7">
      <w:pPr>
        <w:pStyle w:val="a3"/>
        <w:jc w:val="both"/>
        <w:rPr>
          <w:b/>
          <w:sz w:val="24"/>
        </w:rPr>
      </w:pPr>
      <w:r w:rsidRPr="001A33F7">
        <w:rPr>
          <w:b/>
          <w:sz w:val="24"/>
        </w:rPr>
        <w:t>Принять во внимание тот факт, что все необходимые для тестирования значения могут быть занесены сразу в один единственный одномерный массив.</w:t>
      </w:r>
    </w:p>
    <w:p w:rsidR="005E3AD7" w:rsidRPr="001A33F7" w:rsidRDefault="005E3AD7" w:rsidP="005E3AD7">
      <w:pPr>
        <w:pStyle w:val="a3"/>
        <w:jc w:val="both"/>
        <w:rPr>
          <w:sz w:val="24"/>
        </w:rPr>
      </w:pPr>
    </w:p>
    <w:p w:rsidR="005E3AD7" w:rsidRPr="001A33F7" w:rsidRDefault="005E3AD7" w:rsidP="005E3AD7">
      <w:pPr>
        <w:pStyle w:val="a3"/>
        <w:jc w:val="both"/>
        <w:rPr>
          <w:sz w:val="24"/>
        </w:rPr>
      </w:pPr>
      <w:r w:rsidRPr="001A33F7">
        <w:rPr>
          <w:sz w:val="24"/>
        </w:rPr>
        <w:t>Материалы, подготавливаемые к отправке по электронной почте, оформляются согласно Приложению 4 того же Сборника задач.</w:t>
      </w:r>
    </w:p>
    <w:p w:rsidR="005E3AD7" w:rsidRPr="001A33F7" w:rsidRDefault="005E3AD7" w:rsidP="005E3AD7">
      <w:pPr>
        <w:pStyle w:val="a3"/>
        <w:jc w:val="both"/>
        <w:rPr>
          <w:sz w:val="24"/>
        </w:rPr>
      </w:pPr>
    </w:p>
    <w:p w:rsidR="005E3AD7" w:rsidRPr="001A33F7" w:rsidRDefault="005E3AD7" w:rsidP="005E3AD7">
      <w:pPr>
        <w:pStyle w:val="a3"/>
        <w:jc w:val="both"/>
        <w:rPr>
          <w:sz w:val="24"/>
        </w:rPr>
      </w:pPr>
      <w:r w:rsidRPr="001A33F7">
        <w:rPr>
          <w:sz w:val="24"/>
        </w:rPr>
        <w:t>Настоятельно рекомендовано перед решением задачи ознакомиться с рекомендациями, собранными в Приложении 3 того же Сборника задач.</w:t>
      </w:r>
    </w:p>
    <w:p w:rsidR="005E3AD7" w:rsidRPr="001A33F7" w:rsidRDefault="005E3AD7" w:rsidP="005E3AD7">
      <w:pPr>
        <w:pStyle w:val="a3"/>
        <w:jc w:val="both"/>
        <w:rPr>
          <w:sz w:val="24"/>
        </w:rPr>
      </w:pPr>
    </w:p>
    <w:p w:rsidR="005E3AD7" w:rsidRPr="001A33F7" w:rsidRDefault="005E3AD7" w:rsidP="005E3AD7">
      <w:pPr>
        <w:pStyle w:val="a3"/>
        <w:jc w:val="both"/>
        <w:rPr>
          <w:sz w:val="24"/>
        </w:rPr>
      </w:pPr>
      <w:r w:rsidRPr="001A33F7">
        <w:rPr>
          <w:sz w:val="24"/>
        </w:rPr>
        <w:t>Не забывать давать значимые имена переменным, проектам, решениям, файлам и другим разрабатываемым компонентам. При нежелании использовать значимые имена переменных в отчёте необходимо составить таблицу соответствия вида:</w:t>
      </w:r>
    </w:p>
    <w:p w:rsidR="005E3AD7" w:rsidRPr="001A33F7" w:rsidRDefault="005E3AD7" w:rsidP="005E3AD7">
      <w:pPr>
        <w:pStyle w:val="a3"/>
        <w:jc w:val="both"/>
        <w:rPr>
          <w:sz w:val="24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59"/>
        <w:gridCol w:w="3118"/>
        <w:gridCol w:w="5494"/>
      </w:tblGrid>
      <w:tr w:rsidR="005E3AD7" w:rsidRPr="001A33F7" w:rsidTr="00E34A28">
        <w:tc>
          <w:tcPr>
            <w:tcW w:w="959" w:type="dxa"/>
          </w:tcPr>
          <w:p w:rsidR="005E3AD7" w:rsidRPr="001A33F7" w:rsidRDefault="005E3AD7" w:rsidP="00E34A28">
            <w:pPr>
              <w:pStyle w:val="a3"/>
              <w:jc w:val="both"/>
              <w:rPr>
                <w:sz w:val="24"/>
              </w:rPr>
            </w:pPr>
            <w:r w:rsidRPr="001A33F7">
              <w:rPr>
                <w:sz w:val="24"/>
              </w:rPr>
              <w:t>№ п/п</w:t>
            </w:r>
          </w:p>
        </w:tc>
        <w:tc>
          <w:tcPr>
            <w:tcW w:w="3118" w:type="dxa"/>
          </w:tcPr>
          <w:p w:rsidR="005E3AD7" w:rsidRPr="001A33F7" w:rsidRDefault="005E3AD7" w:rsidP="00E34A28">
            <w:pPr>
              <w:pStyle w:val="a3"/>
              <w:jc w:val="both"/>
              <w:rPr>
                <w:sz w:val="24"/>
              </w:rPr>
            </w:pPr>
            <w:r w:rsidRPr="001A33F7">
              <w:rPr>
                <w:sz w:val="24"/>
              </w:rPr>
              <w:t>Наименование переменной в программе</w:t>
            </w:r>
          </w:p>
        </w:tc>
        <w:tc>
          <w:tcPr>
            <w:tcW w:w="5494" w:type="dxa"/>
          </w:tcPr>
          <w:p w:rsidR="005E3AD7" w:rsidRPr="001A33F7" w:rsidRDefault="005E3AD7" w:rsidP="00E34A28">
            <w:pPr>
              <w:pStyle w:val="a3"/>
              <w:jc w:val="both"/>
              <w:rPr>
                <w:sz w:val="24"/>
              </w:rPr>
            </w:pPr>
            <w:r w:rsidRPr="001A33F7">
              <w:rPr>
                <w:sz w:val="24"/>
              </w:rPr>
              <w:t>Смысловое содержание используемой переменной</w:t>
            </w:r>
          </w:p>
        </w:tc>
      </w:tr>
      <w:tr w:rsidR="005E3AD7" w:rsidRPr="001A33F7" w:rsidTr="00E34A28">
        <w:tc>
          <w:tcPr>
            <w:tcW w:w="959" w:type="dxa"/>
          </w:tcPr>
          <w:p w:rsidR="005E3AD7" w:rsidRPr="001A33F7" w:rsidRDefault="005E3AD7" w:rsidP="00E34A28">
            <w:pPr>
              <w:pStyle w:val="a3"/>
              <w:jc w:val="both"/>
              <w:rPr>
                <w:sz w:val="24"/>
              </w:rPr>
            </w:pPr>
            <w:r w:rsidRPr="001A33F7">
              <w:rPr>
                <w:sz w:val="24"/>
              </w:rPr>
              <w:t>1</w:t>
            </w:r>
          </w:p>
        </w:tc>
        <w:tc>
          <w:tcPr>
            <w:tcW w:w="3118" w:type="dxa"/>
          </w:tcPr>
          <w:p w:rsidR="005E3AD7" w:rsidRPr="001A33F7" w:rsidRDefault="005E3AD7" w:rsidP="00E34A28">
            <w:pPr>
              <w:pStyle w:val="a3"/>
              <w:jc w:val="both"/>
              <w:rPr>
                <w:i/>
                <w:sz w:val="24"/>
                <w:lang w:val="en-US"/>
              </w:rPr>
            </w:pPr>
            <w:proofErr w:type="gramStart"/>
            <w:r w:rsidRPr="001A33F7">
              <w:rPr>
                <w:i/>
                <w:sz w:val="24"/>
                <w:lang w:val="en-US"/>
              </w:rPr>
              <w:t>a</w:t>
            </w:r>
            <w:proofErr w:type="gramEnd"/>
          </w:p>
        </w:tc>
        <w:tc>
          <w:tcPr>
            <w:tcW w:w="5494" w:type="dxa"/>
          </w:tcPr>
          <w:p w:rsidR="005E3AD7" w:rsidRPr="001A33F7" w:rsidRDefault="005E3AD7" w:rsidP="00E34A28">
            <w:pPr>
              <w:pStyle w:val="a3"/>
              <w:jc w:val="both"/>
              <w:rPr>
                <w:sz w:val="24"/>
              </w:rPr>
            </w:pPr>
            <w:r w:rsidRPr="001A33F7">
              <w:rPr>
                <w:sz w:val="24"/>
              </w:rPr>
              <w:t>Ускорение</w:t>
            </w:r>
          </w:p>
        </w:tc>
      </w:tr>
      <w:tr w:rsidR="005E3AD7" w:rsidRPr="001A33F7" w:rsidTr="00E34A28">
        <w:tc>
          <w:tcPr>
            <w:tcW w:w="959" w:type="dxa"/>
          </w:tcPr>
          <w:p w:rsidR="005E3AD7" w:rsidRPr="001A33F7" w:rsidRDefault="005E3AD7" w:rsidP="00E34A28">
            <w:pPr>
              <w:pStyle w:val="a3"/>
              <w:jc w:val="both"/>
              <w:rPr>
                <w:sz w:val="24"/>
              </w:rPr>
            </w:pPr>
            <w:r w:rsidRPr="001A33F7">
              <w:rPr>
                <w:sz w:val="24"/>
              </w:rPr>
              <w:t>2</w:t>
            </w:r>
          </w:p>
        </w:tc>
        <w:tc>
          <w:tcPr>
            <w:tcW w:w="3118" w:type="dxa"/>
          </w:tcPr>
          <w:p w:rsidR="005E3AD7" w:rsidRPr="001A33F7" w:rsidRDefault="005E3AD7" w:rsidP="00E34A28">
            <w:pPr>
              <w:pStyle w:val="a3"/>
              <w:jc w:val="both"/>
              <w:rPr>
                <w:i/>
                <w:sz w:val="24"/>
                <w:lang w:val="en-US"/>
              </w:rPr>
            </w:pPr>
            <w:proofErr w:type="gramStart"/>
            <w:r w:rsidRPr="001A33F7">
              <w:rPr>
                <w:i/>
                <w:sz w:val="24"/>
                <w:lang w:val="en-US"/>
              </w:rPr>
              <w:t>v</w:t>
            </w:r>
            <w:proofErr w:type="gramEnd"/>
          </w:p>
        </w:tc>
        <w:tc>
          <w:tcPr>
            <w:tcW w:w="5494" w:type="dxa"/>
          </w:tcPr>
          <w:p w:rsidR="005E3AD7" w:rsidRPr="001A33F7" w:rsidRDefault="005E3AD7" w:rsidP="00E34A28">
            <w:pPr>
              <w:pStyle w:val="a3"/>
              <w:jc w:val="both"/>
              <w:rPr>
                <w:sz w:val="24"/>
              </w:rPr>
            </w:pPr>
            <w:r w:rsidRPr="001A33F7">
              <w:rPr>
                <w:sz w:val="24"/>
              </w:rPr>
              <w:t>Скорость</w:t>
            </w:r>
          </w:p>
        </w:tc>
      </w:tr>
      <w:tr w:rsidR="005E3AD7" w:rsidRPr="001A33F7" w:rsidTr="00E34A28">
        <w:tc>
          <w:tcPr>
            <w:tcW w:w="959" w:type="dxa"/>
          </w:tcPr>
          <w:p w:rsidR="005E3AD7" w:rsidRPr="001A33F7" w:rsidRDefault="005E3AD7" w:rsidP="00E34A28">
            <w:pPr>
              <w:pStyle w:val="a3"/>
              <w:jc w:val="both"/>
              <w:rPr>
                <w:sz w:val="24"/>
              </w:rPr>
            </w:pPr>
            <w:r w:rsidRPr="001A33F7">
              <w:rPr>
                <w:sz w:val="24"/>
              </w:rPr>
              <w:t>3</w:t>
            </w:r>
          </w:p>
        </w:tc>
        <w:tc>
          <w:tcPr>
            <w:tcW w:w="3118" w:type="dxa"/>
          </w:tcPr>
          <w:p w:rsidR="005E3AD7" w:rsidRPr="001A33F7" w:rsidRDefault="005E3AD7" w:rsidP="00E34A28">
            <w:pPr>
              <w:pStyle w:val="a3"/>
              <w:jc w:val="both"/>
              <w:rPr>
                <w:i/>
                <w:sz w:val="24"/>
                <w:lang w:val="en-US"/>
              </w:rPr>
            </w:pPr>
            <w:r w:rsidRPr="001A33F7">
              <w:rPr>
                <w:i/>
                <w:sz w:val="24"/>
                <w:lang w:val="en-US"/>
              </w:rPr>
              <w:t>S</w:t>
            </w:r>
          </w:p>
        </w:tc>
        <w:tc>
          <w:tcPr>
            <w:tcW w:w="5494" w:type="dxa"/>
          </w:tcPr>
          <w:p w:rsidR="005E3AD7" w:rsidRPr="001A33F7" w:rsidRDefault="005E3AD7" w:rsidP="00E34A28">
            <w:pPr>
              <w:pStyle w:val="a3"/>
              <w:jc w:val="both"/>
              <w:rPr>
                <w:sz w:val="24"/>
              </w:rPr>
            </w:pPr>
            <w:r w:rsidRPr="001A33F7">
              <w:rPr>
                <w:sz w:val="24"/>
              </w:rPr>
              <w:t>Пройдённый путь</w:t>
            </w:r>
          </w:p>
        </w:tc>
      </w:tr>
      <w:tr w:rsidR="005E3AD7" w:rsidRPr="001A33F7" w:rsidTr="00E34A28">
        <w:tc>
          <w:tcPr>
            <w:tcW w:w="959" w:type="dxa"/>
          </w:tcPr>
          <w:p w:rsidR="005E3AD7" w:rsidRPr="001A33F7" w:rsidRDefault="005E3AD7" w:rsidP="00E34A28">
            <w:pPr>
              <w:pStyle w:val="a3"/>
              <w:jc w:val="both"/>
              <w:rPr>
                <w:sz w:val="24"/>
              </w:rPr>
            </w:pPr>
            <w:r w:rsidRPr="001A33F7">
              <w:rPr>
                <w:sz w:val="24"/>
              </w:rPr>
              <w:t>4</w:t>
            </w:r>
          </w:p>
        </w:tc>
        <w:tc>
          <w:tcPr>
            <w:tcW w:w="3118" w:type="dxa"/>
          </w:tcPr>
          <w:p w:rsidR="005E3AD7" w:rsidRPr="001A33F7" w:rsidRDefault="005E3AD7" w:rsidP="00E34A28">
            <w:pPr>
              <w:pStyle w:val="a3"/>
              <w:jc w:val="both"/>
              <w:rPr>
                <w:i/>
                <w:sz w:val="24"/>
                <w:lang w:val="en-US"/>
              </w:rPr>
            </w:pPr>
            <w:proofErr w:type="gramStart"/>
            <w:r w:rsidRPr="001A33F7">
              <w:rPr>
                <w:i/>
                <w:sz w:val="24"/>
                <w:lang w:val="en-US"/>
              </w:rPr>
              <w:t>t</w:t>
            </w:r>
            <w:proofErr w:type="gramEnd"/>
          </w:p>
        </w:tc>
        <w:tc>
          <w:tcPr>
            <w:tcW w:w="5494" w:type="dxa"/>
          </w:tcPr>
          <w:p w:rsidR="005E3AD7" w:rsidRPr="001A33F7" w:rsidRDefault="005E3AD7" w:rsidP="00E34A28">
            <w:pPr>
              <w:pStyle w:val="a3"/>
              <w:jc w:val="both"/>
              <w:rPr>
                <w:sz w:val="24"/>
              </w:rPr>
            </w:pPr>
            <w:r w:rsidRPr="001A33F7">
              <w:rPr>
                <w:sz w:val="24"/>
              </w:rPr>
              <w:t>Затраченное время</w:t>
            </w:r>
          </w:p>
        </w:tc>
      </w:tr>
      <w:tr w:rsidR="005E3AD7" w:rsidRPr="001A33F7" w:rsidTr="00E34A28">
        <w:tc>
          <w:tcPr>
            <w:tcW w:w="959" w:type="dxa"/>
          </w:tcPr>
          <w:p w:rsidR="005E3AD7" w:rsidRPr="001A33F7" w:rsidRDefault="005E3AD7" w:rsidP="00E34A28">
            <w:pPr>
              <w:pStyle w:val="a3"/>
              <w:jc w:val="both"/>
              <w:rPr>
                <w:sz w:val="24"/>
              </w:rPr>
            </w:pPr>
            <w:r w:rsidRPr="001A33F7">
              <w:rPr>
                <w:sz w:val="24"/>
              </w:rPr>
              <w:t>5</w:t>
            </w:r>
          </w:p>
        </w:tc>
        <w:tc>
          <w:tcPr>
            <w:tcW w:w="3118" w:type="dxa"/>
          </w:tcPr>
          <w:p w:rsidR="005E3AD7" w:rsidRPr="001A33F7" w:rsidRDefault="005E3AD7" w:rsidP="00E34A28">
            <w:pPr>
              <w:pStyle w:val="a3"/>
              <w:jc w:val="both"/>
              <w:rPr>
                <w:i/>
                <w:sz w:val="24"/>
                <w:lang w:val="en-US"/>
              </w:rPr>
            </w:pPr>
            <w:proofErr w:type="gramStart"/>
            <w:r w:rsidRPr="001A33F7">
              <w:rPr>
                <w:i/>
                <w:sz w:val="24"/>
                <w:lang w:val="en-US"/>
              </w:rPr>
              <w:t>x</w:t>
            </w:r>
            <w:proofErr w:type="gramEnd"/>
          </w:p>
        </w:tc>
        <w:tc>
          <w:tcPr>
            <w:tcW w:w="5494" w:type="dxa"/>
          </w:tcPr>
          <w:p w:rsidR="005E3AD7" w:rsidRPr="001A33F7" w:rsidRDefault="005E3AD7" w:rsidP="00E34A28">
            <w:pPr>
              <w:pStyle w:val="a3"/>
              <w:jc w:val="both"/>
              <w:rPr>
                <w:sz w:val="24"/>
              </w:rPr>
            </w:pPr>
            <w:r w:rsidRPr="001A33F7">
              <w:rPr>
                <w:sz w:val="24"/>
              </w:rPr>
              <w:t>Абсцисса точки на Декартовой плоскости</w:t>
            </w:r>
          </w:p>
        </w:tc>
      </w:tr>
      <w:tr w:rsidR="005E3AD7" w:rsidRPr="001A33F7" w:rsidTr="00E34A28">
        <w:tc>
          <w:tcPr>
            <w:tcW w:w="959" w:type="dxa"/>
          </w:tcPr>
          <w:p w:rsidR="005E3AD7" w:rsidRPr="001A33F7" w:rsidRDefault="005E3AD7" w:rsidP="00E34A28">
            <w:pPr>
              <w:pStyle w:val="a3"/>
              <w:jc w:val="both"/>
              <w:rPr>
                <w:sz w:val="24"/>
              </w:rPr>
            </w:pPr>
            <w:r w:rsidRPr="001A33F7">
              <w:rPr>
                <w:sz w:val="24"/>
              </w:rPr>
              <w:t>6</w:t>
            </w:r>
          </w:p>
        </w:tc>
        <w:tc>
          <w:tcPr>
            <w:tcW w:w="3118" w:type="dxa"/>
          </w:tcPr>
          <w:p w:rsidR="005E3AD7" w:rsidRPr="001A33F7" w:rsidRDefault="005E3AD7" w:rsidP="00E34A28">
            <w:pPr>
              <w:pStyle w:val="a3"/>
              <w:jc w:val="both"/>
              <w:rPr>
                <w:i/>
                <w:sz w:val="24"/>
                <w:lang w:val="en-US"/>
              </w:rPr>
            </w:pPr>
            <w:proofErr w:type="gramStart"/>
            <w:r w:rsidRPr="001A33F7">
              <w:rPr>
                <w:i/>
                <w:sz w:val="24"/>
                <w:lang w:val="en-US"/>
              </w:rPr>
              <w:t>y</w:t>
            </w:r>
            <w:proofErr w:type="gramEnd"/>
          </w:p>
        </w:tc>
        <w:tc>
          <w:tcPr>
            <w:tcW w:w="5494" w:type="dxa"/>
          </w:tcPr>
          <w:p w:rsidR="005E3AD7" w:rsidRPr="001A33F7" w:rsidRDefault="005E3AD7" w:rsidP="00E34A28">
            <w:pPr>
              <w:pStyle w:val="a3"/>
              <w:jc w:val="both"/>
              <w:rPr>
                <w:sz w:val="24"/>
              </w:rPr>
            </w:pPr>
            <w:r w:rsidRPr="001A33F7">
              <w:rPr>
                <w:sz w:val="24"/>
              </w:rPr>
              <w:t>Ордината точки на Декартовой плоскости</w:t>
            </w:r>
          </w:p>
        </w:tc>
      </w:tr>
      <w:tr w:rsidR="005E3AD7" w:rsidRPr="001A33F7" w:rsidTr="00E34A28">
        <w:tc>
          <w:tcPr>
            <w:tcW w:w="959" w:type="dxa"/>
          </w:tcPr>
          <w:p w:rsidR="005E3AD7" w:rsidRPr="001A33F7" w:rsidRDefault="005E3AD7" w:rsidP="00E34A28">
            <w:pPr>
              <w:pStyle w:val="a3"/>
              <w:jc w:val="both"/>
              <w:rPr>
                <w:sz w:val="24"/>
              </w:rPr>
            </w:pPr>
            <w:r w:rsidRPr="001A33F7">
              <w:rPr>
                <w:sz w:val="24"/>
              </w:rPr>
              <w:t>7</w:t>
            </w:r>
          </w:p>
        </w:tc>
        <w:tc>
          <w:tcPr>
            <w:tcW w:w="3118" w:type="dxa"/>
          </w:tcPr>
          <w:p w:rsidR="005E3AD7" w:rsidRPr="001A33F7" w:rsidRDefault="005E3AD7" w:rsidP="00E34A28">
            <w:pPr>
              <w:pStyle w:val="a3"/>
              <w:jc w:val="both"/>
              <w:rPr>
                <w:i/>
                <w:sz w:val="24"/>
                <w:lang w:val="en-US"/>
              </w:rPr>
            </w:pPr>
            <w:proofErr w:type="gramStart"/>
            <w:r w:rsidRPr="001A33F7">
              <w:rPr>
                <w:i/>
                <w:sz w:val="24"/>
                <w:lang w:val="en-US"/>
              </w:rPr>
              <w:t>z</w:t>
            </w:r>
            <w:proofErr w:type="gramEnd"/>
          </w:p>
        </w:tc>
        <w:tc>
          <w:tcPr>
            <w:tcW w:w="5494" w:type="dxa"/>
          </w:tcPr>
          <w:p w:rsidR="005E3AD7" w:rsidRPr="001A33F7" w:rsidRDefault="005E3AD7" w:rsidP="00E34A28">
            <w:pPr>
              <w:pStyle w:val="a3"/>
              <w:jc w:val="both"/>
              <w:rPr>
                <w:sz w:val="24"/>
              </w:rPr>
            </w:pPr>
            <w:r w:rsidRPr="001A33F7">
              <w:rPr>
                <w:sz w:val="24"/>
              </w:rPr>
              <w:t>Аппликата точки в пространстве</w:t>
            </w:r>
          </w:p>
        </w:tc>
      </w:tr>
    </w:tbl>
    <w:p w:rsidR="005E3AD7" w:rsidRPr="001A33F7" w:rsidRDefault="005E3AD7" w:rsidP="005E3AD7">
      <w:pPr>
        <w:pStyle w:val="a3"/>
        <w:jc w:val="both"/>
        <w:rPr>
          <w:b/>
          <w:sz w:val="24"/>
        </w:rPr>
      </w:pPr>
    </w:p>
    <w:p w:rsidR="005E3AD7" w:rsidRPr="001A33F7" w:rsidRDefault="005E3AD7" w:rsidP="005E3AD7">
      <w:pPr>
        <w:pStyle w:val="a3"/>
        <w:jc w:val="both"/>
        <w:rPr>
          <w:sz w:val="24"/>
        </w:rPr>
      </w:pPr>
      <w:r w:rsidRPr="001A33F7">
        <w:rPr>
          <w:sz w:val="24"/>
        </w:rPr>
        <w:t>Проанализировать исходные данные. Определить, какие их переменных являются аргументами функции, а которые поступают в формате констант для расчёта зависимости. На константы наложить ограничения на этапе ввода исходных данных, переменные значения контролировать на каждой итерации** цикла (циклов).</w:t>
      </w:r>
    </w:p>
    <w:p w:rsidR="005E3AD7" w:rsidRPr="001A33F7" w:rsidRDefault="005E3AD7" w:rsidP="005E3AD7">
      <w:pPr>
        <w:pStyle w:val="a3"/>
        <w:jc w:val="both"/>
        <w:rPr>
          <w:sz w:val="24"/>
        </w:rPr>
      </w:pPr>
    </w:p>
    <w:p w:rsidR="005E3AD7" w:rsidRPr="001A33F7" w:rsidRDefault="005E3AD7" w:rsidP="005E3AD7">
      <w:pPr>
        <w:pStyle w:val="a3"/>
        <w:jc w:val="both"/>
        <w:rPr>
          <w:sz w:val="24"/>
        </w:rPr>
      </w:pPr>
      <w:r w:rsidRPr="001A33F7">
        <w:rPr>
          <w:sz w:val="24"/>
        </w:rPr>
        <w:t>**Итерация в программировании – в широком смысле – организация обработки данных, при которой действия повторяются многократно, не приводя при этом к вызовам самих себя (в отличие от рекурсии). В узком смысле – один шаг итерационного, циклического вычислительного процесса.</w:t>
      </w:r>
    </w:p>
    <w:p w:rsidR="005E3AD7" w:rsidRPr="001A33F7" w:rsidRDefault="005E3AD7" w:rsidP="005E3AD7">
      <w:pPr>
        <w:pStyle w:val="a3"/>
        <w:jc w:val="both"/>
        <w:rPr>
          <w:b/>
          <w:sz w:val="24"/>
        </w:rPr>
      </w:pPr>
    </w:p>
    <w:p w:rsidR="005E3AD7" w:rsidRPr="001A33F7" w:rsidRDefault="005E3AD7" w:rsidP="005E3AD7">
      <w:pPr>
        <w:pStyle w:val="a3"/>
        <w:jc w:val="both"/>
        <w:rPr>
          <w:b/>
          <w:sz w:val="24"/>
        </w:rPr>
      </w:pPr>
      <w:r w:rsidRPr="001A33F7">
        <w:rPr>
          <w:b/>
          <w:sz w:val="24"/>
        </w:rPr>
        <w:t>Внимание! При выявлении противоречивых условий среди вариантов индивидуального задания не предпринимать самостоятельных решений по устранению противоречий, а обратиться за консультацией к преподавателю, читающему курс «Программирования и основ алгоритмизации».</w:t>
      </w:r>
    </w:p>
    <w:p w:rsidR="005E3AD7" w:rsidRPr="001A33F7" w:rsidRDefault="005E3AD7" w:rsidP="005E3AD7">
      <w:pPr>
        <w:pStyle w:val="a3"/>
        <w:jc w:val="both"/>
        <w:rPr>
          <w:b/>
          <w:sz w:val="24"/>
        </w:rPr>
      </w:pPr>
    </w:p>
    <w:p w:rsidR="005E3AD7" w:rsidRPr="001A33F7" w:rsidRDefault="005E3AD7">
      <w:pPr>
        <w:ind w:firstLine="709"/>
        <w:rPr>
          <w:i/>
        </w:rPr>
      </w:pPr>
      <w:r w:rsidRPr="001A33F7">
        <w:rPr>
          <w:i/>
        </w:rPr>
        <w:br w:type="page"/>
      </w:r>
    </w:p>
    <w:p w:rsidR="005E3AD7" w:rsidRPr="001A33F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i/>
          <w:sz w:val="24"/>
        </w:rPr>
      </w:pPr>
      <w:r w:rsidRPr="001A33F7">
        <w:rPr>
          <w:b/>
          <w:i/>
          <w:sz w:val="24"/>
        </w:rPr>
        <w:lastRenderedPageBreak/>
        <w:t>Корректный ввод элементов одномерного массива в общем виде программного обеспечения имеет формат:</w:t>
      </w:r>
    </w:p>
    <w:p w:rsidR="005E3AD7" w:rsidRPr="001A33F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</w:p>
    <w:p w:rsidR="005E3AD7" w:rsidRPr="001A33F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 w:rsidRPr="001A33F7">
        <w:rPr>
          <w:i/>
          <w:sz w:val="24"/>
        </w:rPr>
        <w:t>«Введите количество элементов одномерного массива: [целое числовое значение]»</w:t>
      </w:r>
    </w:p>
    <w:p w:rsidR="005E3AD7" w:rsidRPr="001A33F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</w:p>
    <w:p w:rsidR="005E3AD7" w:rsidRPr="001A33F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 w:rsidRPr="001A33F7">
        <w:rPr>
          <w:i/>
          <w:sz w:val="24"/>
        </w:rPr>
        <w:t>«Введите 1-й элемент одномерного массива: [числовое значение]»</w:t>
      </w:r>
    </w:p>
    <w:p w:rsidR="005E3AD7" w:rsidRPr="001A33F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 w:rsidRPr="001A33F7">
        <w:rPr>
          <w:i/>
          <w:sz w:val="24"/>
        </w:rPr>
        <w:t>«Введите 2-й элемент одномерного массива: [числовое значение]»</w:t>
      </w:r>
    </w:p>
    <w:p w:rsidR="005E3AD7" w:rsidRPr="001A33F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 w:rsidRPr="001A33F7">
        <w:rPr>
          <w:i/>
          <w:sz w:val="24"/>
        </w:rPr>
        <w:t>… … … …</w:t>
      </w:r>
    </w:p>
    <w:p w:rsidR="005E3AD7" w:rsidRPr="001A33F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 w:rsidRPr="001A33F7">
        <w:rPr>
          <w:i/>
          <w:sz w:val="24"/>
        </w:rPr>
        <w:t>«Введите [целое числовое значение]-й элемент одномерного массива: [числовое значение]»</w:t>
      </w:r>
    </w:p>
    <w:p w:rsidR="005E3AD7" w:rsidRPr="001A33F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</w:p>
    <w:p w:rsidR="005E3AD7" w:rsidRPr="001A33F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i/>
          <w:sz w:val="24"/>
        </w:rPr>
      </w:pPr>
      <w:r w:rsidRPr="001A33F7">
        <w:rPr>
          <w:b/>
          <w:i/>
          <w:sz w:val="24"/>
        </w:rPr>
        <w:t>Корректный вывод элементов одномерного массива в общем виде программного обеспечения имеет формат:</w:t>
      </w:r>
    </w:p>
    <w:p w:rsidR="005E3AD7" w:rsidRPr="001A33F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</w:p>
    <w:p w:rsidR="005E3AD7" w:rsidRPr="001A33F7" w:rsidRDefault="005E3AD7" w:rsidP="005E3AD7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 w:rsidRPr="001A33F7">
        <w:rPr>
          <w:i/>
          <w:sz w:val="24"/>
        </w:rPr>
        <w:t>[имя одномерного массива] = (</w:t>
      </w:r>
      <w:r w:rsidR="00065AEF" w:rsidRPr="001A33F7">
        <w:rPr>
          <w:i/>
          <w:sz w:val="24"/>
        </w:rPr>
        <w:t>4.50, -0.01, 6.78, …, -15.39)</w:t>
      </w:r>
    </w:p>
    <w:p w:rsidR="005E3AD7" w:rsidRPr="001A33F7" w:rsidRDefault="005E3AD7" w:rsidP="005E3AD7">
      <w:pPr>
        <w:pStyle w:val="a3"/>
        <w:jc w:val="both"/>
        <w:rPr>
          <w:b/>
          <w:sz w:val="24"/>
        </w:rPr>
      </w:pPr>
    </w:p>
    <w:p w:rsidR="005E3AD7" w:rsidRPr="001A33F7" w:rsidRDefault="005E3AD7" w:rsidP="005E3AD7">
      <w:pPr>
        <w:outlineLvl w:val="0"/>
      </w:pPr>
      <w:r w:rsidRPr="001A33F7">
        <w:rPr>
          <w:b/>
        </w:rPr>
        <w:t>Задание состоит только из Индивидуальной части. Общая часть в нём отсутствует.</w:t>
      </w:r>
    </w:p>
    <w:p w:rsidR="00E66842" w:rsidRPr="001A33F7" w:rsidRDefault="00E66842" w:rsidP="005E3AD7">
      <w:pPr>
        <w:jc w:val="both"/>
        <w:rPr>
          <w:b/>
        </w:rPr>
      </w:pPr>
    </w:p>
    <w:p w:rsidR="00302FBD" w:rsidRPr="001A33F7" w:rsidRDefault="00302FBD" w:rsidP="00302FBD">
      <w:pPr>
        <w:jc w:val="both"/>
      </w:pPr>
      <w:r w:rsidRPr="001A33F7">
        <w:rPr>
          <w:b/>
        </w:rPr>
        <w:t>Вариант №1</w:t>
      </w:r>
    </w:p>
    <w:p w:rsidR="00302FBD" w:rsidRPr="001A33F7" w:rsidRDefault="00302FBD" w:rsidP="00302FBD">
      <w:pPr>
        <w:jc w:val="both"/>
      </w:pPr>
      <w:r w:rsidRPr="001A33F7">
        <w:t xml:space="preserve">В заданном одномерном массиве вещественных чисел </w:t>
      </w:r>
      <w:r w:rsidR="00C17605" w:rsidRPr="001A33F7">
        <w:t>длины</w:t>
      </w:r>
      <w:r w:rsidRPr="001A33F7">
        <w:t xml:space="preserve"> </w:t>
      </w:r>
      <w:r w:rsidRPr="001A33F7">
        <w:rPr>
          <w:b/>
          <w:lang w:val="en-US"/>
        </w:rPr>
        <w:t>n</w:t>
      </w:r>
      <w:r w:rsidRPr="001A33F7">
        <w:t xml:space="preserve"> найти количество элементов, удовлетворяющих условию </w:t>
      </w:r>
      <w:r w:rsidRPr="001A33F7">
        <w:rPr>
          <w:position w:val="-14"/>
        </w:rPr>
        <w:object w:dxaOrig="1860" w:dyaOrig="400">
          <v:shape id="_x0000_i1030" type="#_x0000_t75" style="width:93.5pt;height:21pt" o:ole="">
            <v:imagedata r:id="rId16" o:title=""/>
          </v:shape>
          <o:OLEObject Type="Embed" ProgID="Equation.DSMT4" ShapeID="_x0000_i1030" DrawAspect="Content" ObjectID="_1762809939" r:id="rId17"/>
        </w:object>
      </w:r>
      <w:r w:rsidRPr="001A33F7">
        <w:t>.</w:t>
      </w:r>
    </w:p>
    <w:p w:rsidR="00302FBD" w:rsidRPr="001A33F7" w:rsidRDefault="00302FBD" w:rsidP="005E3AD7">
      <w:pPr>
        <w:jc w:val="both"/>
        <w:rPr>
          <w:b/>
        </w:rPr>
      </w:pPr>
    </w:p>
    <w:p w:rsidR="00DF714A" w:rsidRPr="001A33F7" w:rsidRDefault="00DF714A" w:rsidP="000E3C9E">
      <w:pPr>
        <w:jc w:val="both"/>
        <w:rPr>
          <w:b/>
        </w:rPr>
      </w:pPr>
      <w:r w:rsidRPr="001A33F7">
        <w:rPr>
          <w:b/>
        </w:rPr>
        <w:t xml:space="preserve">Вариант </w:t>
      </w:r>
      <w:r w:rsidR="00880F6D" w:rsidRPr="001A33F7">
        <w:rPr>
          <w:b/>
        </w:rPr>
        <w:t>№</w:t>
      </w:r>
      <w:r w:rsidR="00302FBD" w:rsidRPr="001A33F7">
        <w:rPr>
          <w:b/>
        </w:rPr>
        <w:t>2</w:t>
      </w:r>
    </w:p>
    <w:p w:rsidR="000E3C9E" w:rsidRPr="001A33F7" w:rsidRDefault="000E3C9E" w:rsidP="000E3C9E">
      <w:pPr>
        <w:jc w:val="both"/>
      </w:pPr>
      <w:r w:rsidRPr="001A33F7">
        <w:t>Определить количество раз</w:t>
      </w:r>
      <w:r w:rsidR="00880F6D" w:rsidRPr="001A33F7">
        <w:t>личных</w:t>
      </w:r>
      <w:r w:rsidR="000523E4" w:rsidRPr="001A33F7">
        <w:t xml:space="preserve"> (уникальных)</w:t>
      </w:r>
      <w:r w:rsidRPr="001A33F7">
        <w:t xml:space="preserve"> </w:t>
      </w:r>
      <w:r w:rsidR="00302FBD" w:rsidRPr="001A33F7">
        <w:t xml:space="preserve">целых </w:t>
      </w:r>
      <w:r w:rsidRPr="001A33F7">
        <w:t>чисел в</w:t>
      </w:r>
      <w:r w:rsidR="00880F6D" w:rsidRPr="001A33F7">
        <w:t xml:space="preserve"> одномерном</w:t>
      </w:r>
      <w:r w:rsidRPr="001A33F7">
        <w:t xml:space="preserve"> массиве</w:t>
      </w:r>
      <w:r w:rsidR="000523E4" w:rsidRPr="001A33F7">
        <w:t xml:space="preserve"> длины </w:t>
      </w:r>
      <w:r w:rsidR="000523E4" w:rsidRPr="001A33F7">
        <w:rPr>
          <w:b/>
          <w:lang w:val="en-US"/>
        </w:rPr>
        <w:t>n</w:t>
      </w:r>
      <w:r w:rsidRPr="001A33F7">
        <w:t>.</w:t>
      </w:r>
    </w:p>
    <w:p w:rsidR="00DF714A" w:rsidRPr="001A33F7" w:rsidRDefault="00DF714A" w:rsidP="004768DB">
      <w:pPr>
        <w:jc w:val="both"/>
      </w:pPr>
    </w:p>
    <w:p w:rsidR="00C17605" w:rsidRPr="001A33F7" w:rsidRDefault="00C17605" w:rsidP="00C17605">
      <w:pPr>
        <w:jc w:val="both"/>
      </w:pPr>
      <w:r w:rsidRPr="001A33F7">
        <w:rPr>
          <w:b/>
        </w:rPr>
        <w:t>Вариант №3</w:t>
      </w:r>
    </w:p>
    <w:p w:rsidR="00C17605" w:rsidRPr="001A33F7" w:rsidRDefault="00C17605" w:rsidP="00C17605">
      <w:pPr>
        <w:jc w:val="both"/>
      </w:pPr>
      <w:r w:rsidRPr="001A33F7">
        <w:t xml:space="preserve">В одномерном массиве длины </w:t>
      </w:r>
      <w:r w:rsidRPr="001A33F7">
        <w:rPr>
          <w:b/>
          <w:lang w:val="en-US"/>
        </w:rPr>
        <w:t>n</w:t>
      </w:r>
      <w:r w:rsidRPr="001A33F7">
        <w:t xml:space="preserve"> найти разность индексов наибольшего и наименьшего элементов. Счёт индексации вести с нуля.</w:t>
      </w:r>
    </w:p>
    <w:p w:rsidR="00C17605" w:rsidRPr="001A33F7" w:rsidRDefault="00C17605" w:rsidP="004768DB">
      <w:pPr>
        <w:jc w:val="both"/>
      </w:pPr>
    </w:p>
    <w:p w:rsidR="00DF714A" w:rsidRPr="001A33F7" w:rsidRDefault="00DF714A" w:rsidP="004768DB">
      <w:pPr>
        <w:jc w:val="both"/>
      </w:pPr>
      <w:r w:rsidRPr="001A33F7">
        <w:rPr>
          <w:b/>
        </w:rPr>
        <w:t xml:space="preserve">Вариант </w:t>
      </w:r>
      <w:r w:rsidR="00880F6D" w:rsidRPr="001A33F7">
        <w:rPr>
          <w:b/>
        </w:rPr>
        <w:t>№</w:t>
      </w:r>
      <w:r w:rsidR="00C17605" w:rsidRPr="001A33F7">
        <w:rPr>
          <w:b/>
        </w:rPr>
        <w:t>4</w:t>
      </w:r>
    </w:p>
    <w:p w:rsidR="004768DB" w:rsidRPr="001A33F7" w:rsidRDefault="004768DB" w:rsidP="004768DB">
      <w:pPr>
        <w:jc w:val="both"/>
      </w:pPr>
      <w:r w:rsidRPr="001A33F7">
        <w:t xml:space="preserve">Дан массив </w:t>
      </w:r>
      <w:r w:rsidR="00C17605" w:rsidRPr="001A33F7">
        <w:t xml:space="preserve">длины </w:t>
      </w:r>
      <w:r w:rsidR="00C17605" w:rsidRPr="001A33F7">
        <w:rPr>
          <w:b/>
          <w:lang w:val="en-US"/>
        </w:rPr>
        <w:t>n</w:t>
      </w:r>
      <w:r w:rsidR="00C17605" w:rsidRPr="001A33F7">
        <w:t xml:space="preserve"> </w:t>
      </w:r>
      <w:r w:rsidRPr="001A33F7">
        <w:t>натуральных ч</w:t>
      </w:r>
      <w:r w:rsidR="00DF714A" w:rsidRPr="001A33F7">
        <w:t>исел. Вычислить сумму</w:t>
      </w:r>
      <w:r w:rsidR="00C17605" w:rsidRPr="001A33F7">
        <w:t xml:space="preserve"> только</w:t>
      </w:r>
      <w:r w:rsidR="00DF714A" w:rsidRPr="001A33F7">
        <w:t xml:space="preserve"> тех</w:t>
      </w:r>
      <w:r w:rsidR="00880F6D" w:rsidRPr="001A33F7">
        <w:t xml:space="preserve"> элементов</w:t>
      </w:r>
      <w:r w:rsidRPr="001A33F7">
        <w:t>,</w:t>
      </w:r>
      <w:r w:rsidR="00DF714A" w:rsidRPr="001A33F7">
        <w:t xml:space="preserve"> </w:t>
      </w:r>
      <w:r w:rsidRPr="001A33F7">
        <w:t>порядковые номера</w:t>
      </w:r>
      <w:r w:rsidR="00880F6D" w:rsidRPr="001A33F7">
        <w:t xml:space="preserve"> которых</w:t>
      </w:r>
      <w:r w:rsidR="00DF714A" w:rsidRPr="001A33F7">
        <w:t xml:space="preserve"> являются</w:t>
      </w:r>
      <w:r w:rsidRPr="001A33F7">
        <w:t xml:space="preserve"> числа</w:t>
      </w:r>
      <w:r w:rsidR="00DF714A" w:rsidRPr="001A33F7">
        <w:t>ми</w:t>
      </w:r>
      <w:r w:rsidRPr="001A33F7">
        <w:t xml:space="preserve"> </w:t>
      </w:r>
      <w:r w:rsidR="00822E0A" w:rsidRPr="001A33F7">
        <w:t>Фибоначчи</w:t>
      </w:r>
      <w:r w:rsidRPr="001A33F7">
        <w:t>.</w:t>
      </w:r>
    </w:p>
    <w:p w:rsidR="00E26666" w:rsidRPr="001A33F7" w:rsidRDefault="00E26666" w:rsidP="000E3C9E">
      <w:pPr>
        <w:jc w:val="both"/>
      </w:pPr>
    </w:p>
    <w:p w:rsidR="000E3C9E" w:rsidRPr="001A33F7" w:rsidRDefault="00DF714A" w:rsidP="000E3C9E">
      <w:pPr>
        <w:jc w:val="both"/>
      </w:pPr>
      <w:r w:rsidRPr="001A33F7">
        <w:rPr>
          <w:b/>
        </w:rPr>
        <w:t xml:space="preserve">Вариант </w:t>
      </w:r>
      <w:r w:rsidR="00880F6D" w:rsidRPr="001A33F7">
        <w:rPr>
          <w:b/>
        </w:rPr>
        <w:t>№</w:t>
      </w:r>
      <w:r w:rsidR="00C17605" w:rsidRPr="001A33F7">
        <w:rPr>
          <w:b/>
        </w:rPr>
        <w:t>5</w:t>
      </w:r>
    </w:p>
    <w:p w:rsidR="000E3C9E" w:rsidRPr="001A33F7" w:rsidRDefault="000E3C9E" w:rsidP="000E3C9E">
      <w:pPr>
        <w:jc w:val="both"/>
      </w:pPr>
      <w:r w:rsidRPr="001A33F7">
        <w:t>Переставить</w:t>
      </w:r>
      <w:r w:rsidR="00C17605" w:rsidRPr="001A33F7">
        <w:t xml:space="preserve"> целые</w:t>
      </w:r>
      <w:r w:rsidRPr="001A33F7">
        <w:t xml:space="preserve"> элементы одномерного массива</w:t>
      </w:r>
      <w:r w:rsidR="000523E4" w:rsidRPr="001A33F7">
        <w:t xml:space="preserve"> длины </w:t>
      </w:r>
      <w:r w:rsidR="000523E4" w:rsidRPr="001A33F7">
        <w:rPr>
          <w:b/>
          <w:lang w:val="en-US"/>
        </w:rPr>
        <w:t>n</w:t>
      </w:r>
      <w:r w:rsidRPr="001A33F7">
        <w:t xml:space="preserve"> так</w:t>
      </w:r>
      <w:r w:rsidR="00880F6D" w:rsidRPr="001A33F7">
        <w:t>им образом</w:t>
      </w:r>
      <w:r w:rsidRPr="001A33F7">
        <w:t>, чтобы положительные</w:t>
      </w:r>
      <w:r w:rsidR="00880F6D" w:rsidRPr="001A33F7">
        <w:t xml:space="preserve"> элементы в нём</w:t>
      </w:r>
      <w:r w:rsidRPr="001A33F7">
        <w:t xml:space="preserve"> предшествовали отрицательным</w:t>
      </w:r>
      <w:r w:rsidR="00880F6D" w:rsidRPr="001A33F7">
        <w:t xml:space="preserve"> элементам.</w:t>
      </w:r>
      <w:r w:rsidRPr="001A33F7">
        <w:t xml:space="preserve"> </w:t>
      </w:r>
      <w:r w:rsidR="00880F6D" w:rsidRPr="001A33F7">
        <w:t>При этом</w:t>
      </w:r>
      <w:r w:rsidRPr="001A33F7">
        <w:t xml:space="preserve"> взаимный порядок</w:t>
      </w:r>
      <w:r w:rsidR="00880F6D" w:rsidRPr="001A33F7">
        <w:t xml:space="preserve"> как</w:t>
      </w:r>
      <w:r w:rsidRPr="001A33F7">
        <w:t xml:space="preserve"> положительных</w:t>
      </w:r>
      <w:r w:rsidR="00880F6D" w:rsidRPr="001A33F7">
        <w:t>, так</w:t>
      </w:r>
      <w:r w:rsidRPr="001A33F7">
        <w:t xml:space="preserve"> и отрицательных элементов </w:t>
      </w:r>
      <w:r w:rsidR="00880F6D" w:rsidRPr="001A33F7">
        <w:t>должен быть сохранён</w:t>
      </w:r>
      <w:r w:rsidRPr="001A33F7">
        <w:t>.</w:t>
      </w:r>
      <w:r w:rsidR="000523E4" w:rsidRPr="001A33F7">
        <w:t xml:space="preserve"> Например, исходным является массив </w:t>
      </w:r>
      <w:r w:rsidR="000523E4" w:rsidRPr="001A33F7">
        <w:rPr>
          <w:i/>
        </w:rPr>
        <w:t>А = (1, -7, 3, 0, -9, -1, 5)</w:t>
      </w:r>
      <w:r w:rsidR="000523E4" w:rsidRPr="001A33F7">
        <w:t xml:space="preserve">, результирующим – массив </w:t>
      </w:r>
      <w:r w:rsidR="000523E4" w:rsidRPr="001A33F7">
        <w:rPr>
          <w:i/>
          <w:lang w:val="en-US"/>
        </w:rPr>
        <w:t>B</w:t>
      </w:r>
      <w:r w:rsidR="000523E4" w:rsidRPr="001A33F7">
        <w:rPr>
          <w:i/>
        </w:rPr>
        <w:t xml:space="preserve"> = (1, 3, 0, 5, -7, -9, -1)</w:t>
      </w:r>
      <w:r w:rsidR="000523E4" w:rsidRPr="001A33F7">
        <w:t>.</w:t>
      </w:r>
    </w:p>
    <w:p w:rsidR="00DF714A" w:rsidRPr="001A33F7" w:rsidRDefault="00DF714A" w:rsidP="00E26666">
      <w:pPr>
        <w:jc w:val="both"/>
      </w:pPr>
    </w:p>
    <w:p w:rsidR="00DF714A" w:rsidRPr="001A33F7" w:rsidRDefault="00DF714A" w:rsidP="00E26666">
      <w:pPr>
        <w:jc w:val="both"/>
      </w:pPr>
      <w:r w:rsidRPr="001A33F7">
        <w:rPr>
          <w:b/>
        </w:rPr>
        <w:t xml:space="preserve">Вариант </w:t>
      </w:r>
      <w:r w:rsidR="00880F6D" w:rsidRPr="001A33F7">
        <w:rPr>
          <w:b/>
        </w:rPr>
        <w:t>№</w:t>
      </w:r>
      <w:r w:rsidR="00C17605" w:rsidRPr="001A33F7">
        <w:rPr>
          <w:b/>
        </w:rPr>
        <w:t>6</w:t>
      </w:r>
    </w:p>
    <w:p w:rsidR="00E26666" w:rsidRPr="001A33F7" w:rsidRDefault="004768DB" w:rsidP="00E26666">
      <w:pPr>
        <w:jc w:val="both"/>
      </w:pPr>
      <w:r w:rsidRPr="001A33F7">
        <w:t>Заполнить одномерный массив</w:t>
      </w:r>
      <w:r w:rsidR="003D11C0" w:rsidRPr="001A33F7">
        <w:t xml:space="preserve"> длины </w:t>
      </w:r>
      <w:r w:rsidR="003D11C0" w:rsidRPr="001A33F7">
        <w:rPr>
          <w:b/>
          <w:lang w:val="en-US"/>
        </w:rPr>
        <w:t>n</w:t>
      </w:r>
      <w:r w:rsidR="00880F6D" w:rsidRPr="001A33F7">
        <w:t xml:space="preserve"> </w:t>
      </w:r>
      <w:r w:rsidR="003D11C0" w:rsidRPr="001A33F7">
        <w:t>соответствующим</w:t>
      </w:r>
      <w:r w:rsidR="00880F6D" w:rsidRPr="001A33F7">
        <w:t xml:space="preserve"> количеством</w:t>
      </w:r>
      <w:r w:rsidRPr="001A33F7">
        <w:t xml:space="preserve"> чис</w:t>
      </w:r>
      <w:r w:rsidR="00880F6D" w:rsidRPr="001A33F7">
        <w:t>ел</w:t>
      </w:r>
      <w:r w:rsidR="003D11C0" w:rsidRPr="001A33F7">
        <w:t xml:space="preserve"> из последовательности</w:t>
      </w:r>
      <w:r w:rsidRPr="001A33F7">
        <w:t xml:space="preserve"> </w:t>
      </w:r>
      <w:r w:rsidR="00822E0A" w:rsidRPr="001A33F7">
        <w:t>Фибоначчи</w:t>
      </w:r>
      <w:r w:rsidRPr="001A33F7">
        <w:t>.</w:t>
      </w:r>
    </w:p>
    <w:p w:rsidR="00E26666" w:rsidRDefault="00E26666" w:rsidP="000E3C9E">
      <w:pPr>
        <w:jc w:val="both"/>
      </w:pPr>
    </w:p>
    <w:p w:rsidR="00E82425" w:rsidRPr="001A33F7" w:rsidRDefault="00E82425" w:rsidP="00E82425">
      <w:pPr>
        <w:jc w:val="both"/>
      </w:pPr>
      <w:r w:rsidRPr="001A33F7">
        <w:rPr>
          <w:b/>
        </w:rPr>
        <w:t>Вариант №</w:t>
      </w:r>
      <w:r>
        <w:rPr>
          <w:b/>
        </w:rPr>
        <w:t>7</w:t>
      </w:r>
    </w:p>
    <w:p w:rsidR="00E82425" w:rsidRPr="001A33F7" w:rsidRDefault="00E82425" w:rsidP="00E82425">
      <w:pPr>
        <w:jc w:val="both"/>
      </w:pPr>
      <w:r w:rsidRPr="001A33F7">
        <w:t xml:space="preserve">Переставить элементы одномерного массива длины </w:t>
      </w:r>
      <w:r w:rsidRPr="001A33F7">
        <w:rPr>
          <w:b/>
          <w:lang w:val="en-US"/>
        </w:rPr>
        <w:t>n</w:t>
      </w:r>
      <w:r w:rsidRPr="001A33F7">
        <w:t xml:space="preserve"> </w:t>
      </w:r>
      <w:r>
        <w:t xml:space="preserve">из </w:t>
      </w:r>
      <w:r w:rsidRPr="001A33F7">
        <w:t xml:space="preserve">вещественных чисел таким образом, чтобы элементы в нём чередовались по схеме «отрицательный-положительный». При этом взаимный порядок как положительных, так и отрицательных элементов должен быть сохранён. Например, исходным является массив </w:t>
      </w:r>
      <w:r w:rsidRPr="001A33F7">
        <w:rPr>
          <w:i/>
        </w:rPr>
        <w:t>А = (1.0, -7.0, 3.0, 0.0, -9.0, -1.0, 5.0)</w:t>
      </w:r>
      <w:r w:rsidRPr="001A33F7">
        <w:t xml:space="preserve">, результирующим – массив </w:t>
      </w:r>
      <w:r w:rsidRPr="001A33F7">
        <w:rPr>
          <w:i/>
          <w:lang w:val="en-US"/>
        </w:rPr>
        <w:t>B</w:t>
      </w:r>
      <w:r w:rsidRPr="001A33F7">
        <w:rPr>
          <w:i/>
        </w:rPr>
        <w:t xml:space="preserve"> = (-7.0, 1.0, -9.0, 3.0, -1.0, 0.0, 5.0)</w:t>
      </w:r>
      <w:r w:rsidRPr="001A33F7">
        <w:t>.</w:t>
      </w:r>
    </w:p>
    <w:p w:rsidR="00E82425" w:rsidRPr="001A33F7" w:rsidRDefault="00E82425" w:rsidP="000E3C9E">
      <w:pPr>
        <w:jc w:val="both"/>
      </w:pPr>
    </w:p>
    <w:p w:rsidR="00E82425" w:rsidRDefault="00E82425">
      <w:pPr>
        <w:ind w:firstLine="709"/>
        <w:rPr>
          <w:b/>
        </w:rPr>
      </w:pPr>
      <w:r>
        <w:rPr>
          <w:b/>
        </w:rPr>
        <w:br w:type="page"/>
      </w:r>
    </w:p>
    <w:p w:rsidR="00DF714A" w:rsidRPr="001A33F7" w:rsidRDefault="00DF714A" w:rsidP="00E26666">
      <w:pPr>
        <w:jc w:val="both"/>
      </w:pPr>
      <w:r w:rsidRPr="001A33F7">
        <w:rPr>
          <w:b/>
        </w:rPr>
        <w:lastRenderedPageBreak/>
        <w:t xml:space="preserve">Вариант </w:t>
      </w:r>
      <w:r w:rsidR="00880F6D" w:rsidRPr="001A33F7">
        <w:rPr>
          <w:b/>
        </w:rPr>
        <w:t>№</w:t>
      </w:r>
      <w:r w:rsidR="005B2431" w:rsidRPr="001A33F7">
        <w:rPr>
          <w:b/>
        </w:rPr>
        <w:t>8</w:t>
      </w:r>
    </w:p>
    <w:p w:rsidR="00E26666" w:rsidRPr="001A33F7" w:rsidRDefault="00E26666" w:rsidP="00E26666">
      <w:pPr>
        <w:jc w:val="both"/>
      </w:pPr>
      <w:r w:rsidRPr="001A33F7">
        <w:t>В одномерном массиве</w:t>
      </w:r>
      <w:r w:rsidR="003D11C0" w:rsidRPr="001A33F7">
        <w:t xml:space="preserve"> длины </w:t>
      </w:r>
      <w:r w:rsidR="003D11C0" w:rsidRPr="001A33F7">
        <w:rPr>
          <w:b/>
          <w:lang w:val="en-US"/>
        </w:rPr>
        <w:t>n</w:t>
      </w:r>
      <w:r w:rsidRPr="001A33F7">
        <w:t xml:space="preserve"> найти </w:t>
      </w:r>
      <w:r w:rsidR="00C17605" w:rsidRPr="001A33F7">
        <w:t>целое число</w:t>
      </w:r>
      <w:r w:rsidRPr="001A33F7">
        <w:t>, которое встречается в н</w:t>
      </w:r>
      <w:r w:rsidR="00880F6D" w:rsidRPr="001A33F7">
        <w:t>ё</w:t>
      </w:r>
      <w:r w:rsidRPr="001A33F7">
        <w:t>м наибольшее количество раз.</w:t>
      </w:r>
      <w:r w:rsidR="00880F6D" w:rsidRPr="001A33F7">
        <w:t xml:space="preserve"> При этом ответ</w:t>
      </w:r>
      <w:r w:rsidR="00C17605" w:rsidRPr="001A33F7">
        <w:t xml:space="preserve"> с решением данной задачи</w:t>
      </w:r>
      <w:r w:rsidR="00880F6D" w:rsidRPr="001A33F7">
        <w:t xml:space="preserve"> выдавать только для случаев, когда хотя бы одно из значений упоминается более одного раза. Иная ситуация инициирует выдачу сообщения об ошибке.</w:t>
      </w:r>
    </w:p>
    <w:p w:rsidR="00E26666" w:rsidRPr="001A33F7" w:rsidRDefault="00E26666" w:rsidP="000E3C9E">
      <w:pPr>
        <w:shd w:val="clear" w:color="auto" w:fill="FFFFFF"/>
        <w:jc w:val="both"/>
      </w:pPr>
    </w:p>
    <w:p w:rsidR="00CB092A" w:rsidRPr="001A33F7" w:rsidRDefault="00CB092A" w:rsidP="000E3C9E">
      <w:pPr>
        <w:shd w:val="clear" w:color="auto" w:fill="FFFFFF"/>
        <w:jc w:val="both"/>
      </w:pPr>
      <w:r w:rsidRPr="001A33F7">
        <w:rPr>
          <w:b/>
        </w:rPr>
        <w:t xml:space="preserve">Вариант </w:t>
      </w:r>
      <w:r w:rsidR="00880F6D" w:rsidRPr="001A33F7">
        <w:rPr>
          <w:b/>
        </w:rPr>
        <w:t>№</w:t>
      </w:r>
      <w:r w:rsidR="005B2431" w:rsidRPr="001A33F7">
        <w:rPr>
          <w:b/>
        </w:rPr>
        <w:t>9</w:t>
      </w:r>
    </w:p>
    <w:p w:rsidR="000E3C9E" w:rsidRPr="001A33F7" w:rsidRDefault="000E3C9E" w:rsidP="000E3C9E">
      <w:pPr>
        <w:shd w:val="clear" w:color="auto" w:fill="FFFFFF"/>
        <w:jc w:val="both"/>
      </w:pPr>
      <w:r w:rsidRPr="001A33F7">
        <w:t>В заданном одномерном массиве</w:t>
      </w:r>
      <w:r w:rsidR="003D11C0" w:rsidRPr="001A33F7">
        <w:t xml:space="preserve"> вещественных</w:t>
      </w:r>
      <w:r w:rsidRPr="001A33F7">
        <w:t xml:space="preserve"> чисел</w:t>
      </w:r>
      <w:r w:rsidR="003D11C0" w:rsidRPr="001A33F7">
        <w:t xml:space="preserve"> длины </w:t>
      </w:r>
      <w:r w:rsidR="003D11C0" w:rsidRPr="001A33F7">
        <w:rPr>
          <w:b/>
          <w:lang w:val="en-US"/>
        </w:rPr>
        <w:t>n</w:t>
      </w:r>
      <w:r w:rsidRPr="001A33F7">
        <w:t xml:space="preserve"> определить </w:t>
      </w:r>
      <w:r w:rsidR="00880F6D" w:rsidRPr="001A33F7">
        <w:t>позиции</w:t>
      </w:r>
      <w:r w:rsidRPr="001A33F7">
        <w:t xml:space="preserve"> максимального и минимального </w:t>
      </w:r>
      <w:r w:rsidR="00880F6D" w:rsidRPr="001A33F7">
        <w:t>значений</w:t>
      </w:r>
      <w:r w:rsidRPr="001A33F7">
        <w:t>.</w:t>
      </w:r>
      <w:r w:rsidR="0006543F" w:rsidRPr="001A33F7">
        <w:t xml:space="preserve"> Счёт позиций</w:t>
      </w:r>
      <w:r w:rsidR="003D11C0" w:rsidRPr="001A33F7">
        <w:t xml:space="preserve"> принудительно</w:t>
      </w:r>
      <w:r w:rsidR="0006543F" w:rsidRPr="001A33F7">
        <w:t xml:space="preserve"> начинается с единицы</w:t>
      </w:r>
      <w:r w:rsidR="003D11C0" w:rsidRPr="001A33F7">
        <w:t xml:space="preserve"> даже</w:t>
      </w:r>
      <w:r w:rsidR="00394488" w:rsidRPr="001A33F7">
        <w:t xml:space="preserve"> при</w:t>
      </w:r>
      <w:r w:rsidR="003D11C0" w:rsidRPr="001A33F7">
        <w:t xml:space="preserve"> условии, что</w:t>
      </w:r>
      <w:r w:rsidR="00394488" w:rsidRPr="001A33F7">
        <w:t xml:space="preserve"> индексаци</w:t>
      </w:r>
      <w:r w:rsidR="003D11C0" w:rsidRPr="001A33F7">
        <w:t>я</w:t>
      </w:r>
      <w:r w:rsidR="00394488" w:rsidRPr="001A33F7">
        <w:t xml:space="preserve"> </w:t>
      </w:r>
      <w:r w:rsidR="003D11C0" w:rsidRPr="001A33F7">
        <w:t xml:space="preserve">элементов </w:t>
      </w:r>
      <w:r w:rsidR="00394488" w:rsidRPr="001A33F7">
        <w:t>массив</w:t>
      </w:r>
      <w:r w:rsidR="003D11C0" w:rsidRPr="001A33F7">
        <w:t xml:space="preserve">ов на языке </w:t>
      </w:r>
      <w:r w:rsidR="003D11C0" w:rsidRPr="001A33F7">
        <w:rPr>
          <w:i/>
          <w:lang w:val="en-US"/>
        </w:rPr>
        <w:t>Visual</w:t>
      </w:r>
      <w:r w:rsidR="003D11C0" w:rsidRPr="001A33F7">
        <w:rPr>
          <w:i/>
        </w:rPr>
        <w:t xml:space="preserve"> </w:t>
      </w:r>
      <w:r w:rsidR="003D11C0" w:rsidRPr="001A33F7">
        <w:rPr>
          <w:i/>
          <w:lang w:val="en-US"/>
        </w:rPr>
        <w:t>C</w:t>
      </w:r>
      <w:r w:rsidR="003D11C0" w:rsidRPr="001A33F7">
        <w:rPr>
          <w:i/>
        </w:rPr>
        <w:t>#</w:t>
      </w:r>
      <w:r w:rsidR="00394488" w:rsidRPr="001A33F7">
        <w:t xml:space="preserve"> </w:t>
      </w:r>
      <w:r w:rsidR="003D11C0" w:rsidRPr="001A33F7">
        <w:t xml:space="preserve">начинается </w:t>
      </w:r>
      <w:r w:rsidR="00394488" w:rsidRPr="001A33F7">
        <w:t>с нуля</w:t>
      </w:r>
      <w:r w:rsidR="0006543F" w:rsidRPr="001A33F7">
        <w:t>.</w:t>
      </w:r>
    </w:p>
    <w:p w:rsidR="00CB092A" w:rsidRPr="001A33F7" w:rsidRDefault="00CB092A" w:rsidP="00E26666">
      <w:pPr>
        <w:jc w:val="both"/>
      </w:pPr>
    </w:p>
    <w:p w:rsidR="00CB092A" w:rsidRPr="001A33F7" w:rsidRDefault="00CB092A" w:rsidP="00E26666">
      <w:pPr>
        <w:jc w:val="both"/>
      </w:pPr>
      <w:r w:rsidRPr="001A33F7">
        <w:rPr>
          <w:b/>
        </w:rPr>
        <w:t xml:space="preserve">Вариант </w:t>
      </w:r>
      <w:r w:rsidR="0006543F" w:rsidRPr="001A33F7">
        <w:rPr>
          <w:b/>
        </w:rPr>
        <w:t>№</w:t>
      </w:r>
      <w:r w:rsidR="005B2431" w:rsidRPr="001A33F7">
        <w:rPr>
          <w:b/>
        </w:rPr>
        <w:t>10</w:t>
      </w:r>
    </w:p>
    <w:p w:rsidR="00E26666" w:rsidRPr="001A33F7" w:rsidRDefault="00E26666" w:rsidP="00E26666">
      <w:pPr>
        <w:jc w:val="both"/>
      </w:pPr>
      <w:r w:rsidRPr="001A33F7">
        <w:t>Сформировать</w:t>
      </w:r>
      <w:r w:rsidR="003B34B4" w:rsidRPr="001A33F7">
        <w:t xml:space="preserve"> новый</w:t>
      </w:r>
      <w:r w:rsidR="003D11C0" w:rsidRPr="001A33F7">
        <w:t xml:space="preserve"> одномерный</w:t>
      </w:r>
      <w:r w:rsidRPr="001A33F7">
        <w:t xml:space="preserve"> массив</w:t>
      </w:r>
      <w:r w:rsidR="003D11C0" w:rsidRPr="001A33F7">
        <w:t xml:space="preserve"> вещественных</w:t>
      </w:r>
      <w:r w:rsidRPr="001A33F7">
        <w:t xml:space="preserve"> чисел</w:t>
      </w:r>
      <w:r w:rsidR="003B34B4" w:rsidRPr="001A33F7">
        <w:t>.</w:t>
      </w:r>
      <w:r w:rsidR="0006543F" w:rsidRPr="001A33F7">
        <w:t xml:space="preserve"> </w:t>
      </w:r>
      <w:r w:rsidR="003B34B4" w:rsidRPr="001A33F7">
        <w:t>Числа</w:t>
      </w:r>
      <w:r w:rsidRPr="001A33F7">
        <w:t xml:space="preserve"> </w:t>
      </w:r>
      <w:r w:rsidR="0006543F" w:rsidRPr="001A33F7">
        <w:t>в</w:t>
      </w:r>
      <w:r w:rsidR="003B34B4" w:rsidRPr="001A33F7">
        <w:t xml:space="preserve"> массиве расположить</w:t>
      </w:r>
      <w:r w:rsidR="0006543F" w:rsidRPr="001A33F7">
        <w:t xml:space="preserve"> </w:t>
      </w:r>
      <w:r w:rsidRPr="001A33F7">
        <w:t>по</w:t>
      </w:r>
      <w:r w:rsidR="0006543F" w:rsidRPr="001A33F7">
        <w:t>рядке</w:t>
      </w:r>
      <w:r w:rsidRPr="001A33F7">
        <w:t xml:space="preserve"> возрастани</w:t>
      </w:r>
      <w:r w:rsidR="003B34B4" w:rsidRPr="001A33F7">
        <w:t>я.</w:t>
      </w:r>
      <w:r w:rsidR="00EF538D" w:rsidRPr="001A33F7">
        <w:t xml:space="preserve"> </w:t>
      </w:r>
      <w:r w:rsidR="003B34B4" w:rsidRPr="001A33F7">
        <w:t>Решение принимать в отношении только нечётных значений</w:t>
      </w:r>
      <w:r w:rsidRPr="001A33F7">
        <w:t xml:space="preserve"> </w:t>
      </w:r>
      <w:r w:rsidR="00EF538D" w:rsidRPr="001A33F7">
        <w:t>исходного</w:t>
      </w:r>
      <w:r w:rsidRPr="001A33F7">
        <w:t xml:space="preserve"> одномерного массива</w:t>
      </w:r>
      <w:r w:rsidR="00EF538D" w:rsidRPr="001A33F7">
        <w:t xml:space="preserve"> длины </w:t>
      </w:r>
      <w:r w:rsidR="00EF538D" w:rsidRPr="001A33F7">
        <w:rPr>
          <w:b/>
          <w:lang w:val="en-US"/>
        </w:rPr>
        <w:t>n</w:t>
      </w:r>
      <w:r w:rsidRPr="001A33F7">
        <w:t>.</w:t>
      </w:r>
    </w:p>
    <w:p w:rsidR="00E26666" w:rsidRPr="001A33F7" w:rsidRDefault="00E26666" w:rsidP="000E3C9E">
      <w:pPr>
        <w:shd w:val="clear" w:color="auto" w:fill="FFFFFF"/>
        <w:jc w:val="both"/>
      </w:pPr>
    </w:p>
    <w:p w:rsidR="00CB092A" w:rsidRPr="001A33F7" w:rsidRDefault="00CB092A" w:rsidP="000E3C9E">
      <w:pPr>
        <w:shd w:val="clear" w:color="auto" w:fill="FFFFFF"/>
        <w:jc w:val="both"/>
      </w:pPr>
      <w:r w:rsidRPr="001A33F7">
        <w:rPr>
          <w:b/>
        </w:rPr>
        <w:t xml:space="preserve">Вариант </w:t>
      </w:r>
      <w:r w:rsidR="002B6FF7" w:rsidRPr="001A33F7">
        <w:rPr>
          <w:b/>
        </w:rPr>
        <w:t>№</w:t>
      </w:r>
      <w:r w:rsidR="005B2431" w:rsidRPr="001A33F7">
        <w:rPr>
          <w:b/>
        </w:rPr>
        <w:t>11</w:t>
      </w:r>
    </w:p>
    <w:p w:rsidR="00380114" w:rsidRPr="001A33F7" w:rsidRDefault="000E3C9E" w:rsidP="005D26A4">
      <w:pPr>
        <w:jc w:val="both"/>
      </w:pPr>
      <w:r w:rsidRPr="001A33F7">
        <w:t>Найти сумму</w:t>
      </w:r>
      <w:r w:rsidR="00302FBD" w:rsidRPr="001A33F7">
        <w:t xml:space="preserve"> только</w:t>
      </w:r>
      <w:r w:rsidRPr="001A33F7">
        <w:t xml:space="preserve"> положительных</w:t>
      </w:r>
      <w:r w:rsidR="00302FBD" w:rsidRPr="001A33F7">
        <w:t xml:space="preserve"> вещественных</w:t>
      </w:r>
      <w:r w:rsidRPr="001A33F7">
        <w:t xml:space="preserve"> элементов</w:t>
      </w:r>
      <w:r w:rsidR="00302FBD" w:rsidRPr="001A33F7">
        <w:t xml:space="preserve"> в</w:t>
      </w:r>
      <w:r w:rsidRPr="001A33F7">
        <w:t xml:space="preserve"> одномерно</w:t>
      </w:r>
      <w:r w:rsidR="00302FBD" w:rsidRPr="001A33F7">
        <w:t>м</w:t>
      </w:r>
      <w:r w:rsidRPr="001A33F7">
        <w:t xml:space="preserve"> массив</w:t>
      </w:r>
      <w:r w:rsidR="00302FBD" w:rsidRPr="001A33F7">
        <w:t xml:space="preserve">е </w:t>
      </w:r>
      <w:r w:rsidR="005D26A4" w:rsidRPr="001A33F7">
        <w:t>длины</w:t>
      </w:r>
      <w:r w:rsidR="00302FBD" w:rsidRPr="001A33F7">
        <w:t xml:space="preserve"> </w:t>
      </w:r>
      <w:r w:rsidR="00302FBD" w:rsidRPr="001A33F7">
        <w:rPr>
          <w:b/>
          <w:lang w:val="en-US"/>
        </w:rPr>
        <w:t>n</w:t>
      </w:r>
      <w:r w:rsidRPr="001A33F7">
        <w:t>.</w:t>
      </w:r>
    </w:p>
    <w:p w:rsidR="005D26A4" w:rsidRPr="001A33F7" w:rsidRDefault="005D26A4" w:rsidP="005D26A4">
      <w:pPr>
        <w:jc w:val="both"/>
        <w:rPr>
          <w:b/>
        </w:rPr>
      </w:pPr>
    </w:p>
    <w:p w:rsidR="005D26A4" w:rsidRPr="001A33F7" w:rsidRDefault="005D26A4" w:rsidP="005D26A4">
      <w:pPr>
        <w:jc w:val="both"/>
      </w:pPr>
      <w:r w:rsidRPr="001A33F7">
        <w:rPr>
          <w:b/>
        </w:rPr>
        <w:t>Вариант №12</w:t>
      </w:r>
    </w:p>
    <w:p w:rsidR="005D26A4" w:rsidRPr="001A33F7" w:rsidRDefault="005D26A4" w:rsidP="005D26A4">
      <w:pPr>
        <w:jc w:val="both"/>
      </w:pPr>
      <w:r w:rsidRPr="001A33F7">
        <w:t xml:space="preserve">В заданном одномерном массиве </w:t>
      </w:r>
      <w:r w:rsidR="00CD4666" w:rsidRPr="001A33F7">
        <w:t>вещественных чисел</w:t>
      </w:r>
      <w:r w:rsidR="00CD4666" w:rsidRPr="001A33F7">
        <w:t xml:space="preserve"> </w:t>
      </w:r>
      <w:r w:rsidRPr="001A33F7">
        <w:t xml:space="preserve">длины </w:t>
      </w:r>
      <w:r w:rsidRPr="001A33F7">
        <w:rPr>
          <w:b/>
          <w:lang w:val="en-US"/>
        </w:rPr>
        <w:t>n</w:t>
      </w:r>
      <w:r w:rsidRPr="001A33F7">
        <w:t xml:space="preserve"> найти количество элементов, удовлетворяющих условию </w:t>
      </w:r>
      <w:r w:rsidRPr="001A33F7">
        <w:rPr>
          <w:position w:val="-30"/>
        </w:rPr>
        <w:object w:dxaOrig="880" w:dyaOrig="680">
          <v:shape id="_x0000_i1031" type="#_x0000_t75" style="width:44.5pt;height:34.5pt" o:ole="">
            <v:imagedata r:id="rId18" o:title=""/>
          </v:shape>
          <o:OLEObject Type="Embed" ProgID="Equation.DSMT4" ShapeID="_x0000_i1031" DrawAspect="Content" ObjectID="_1762809940" r:id="rId19"/>
        </w:object>
      </w:r>
      <w:r w:rsidRPr="001A33F7">
        <w:t>.</w:t>
      </w:r>
    </w:p>
    <w:p w:rsidR="005D26A4" w:rsidRPr="001A33F7" w:rsidRDefault="005D26A4" w:rsidP="005D26A4">
      <w:pPr>
        <w:jc w:val="both"/>
        <w:rPr>
          <w:b/>
        </w:rPr>
      </w:pPr>
    </w:p>
    <w:p w:rsidR="005D26A4" w:rsidRPr="001A33F7" w:rsidRDefault="005D26A4" w:rsidP="005D26A4">
      <w:pPr>
        <w:jc w:val="both"/>
      </w:pPr>
      <w:r w:rsidRPr="001A33F7">
        <w:rPr>
          <w:b/>
        </w:rPr>
        <w:t>Вариант №13</w:t>
      </w:r>
    </w:p>
    <w:p w:rsidR="005D26A4" w:rsidRPr="001A33F7" w:rsidRDefault="005D26A4" w:rsidP="005D26A4">
      <w:pPr>
        <w:shd w:val="clear" w:color="auto" w:fill="FFFFFF"/>
        <w:jc w:val="both"/>
      </w:pPr>
      <w:r w:rsidRPr="001A33F7">
        <w:t>Сформировать одномерный массив</w:t>
      </w:r>
      <w:r w:rsidR="001A33F7">
        <w:t xml:space="preserve"> соответствующей,</w:t>
      </w:r>
      <w:r w:rsidRPr="001A33F7">
        <w:t xml:space="preserve"> корректной длины</w:t>
      </w:r>
      <w:r w:rsidR="001A33F7">
        <w:t xml:space="preserve"> из элементов</w:t>
      </w:r>
      <w:r w:rsidRPr="001A33F7">
        <w:t xml:space="preserve">, упорядоченных по убыванию. К рассмотрению взять только нечётные элементы заданного одномерного массива длины </w:t>
      </w:r>
      <w:r w:rsidRPr="001A33F7">
        <w:rPr>
          <w:b/>
          <w:lang w:val="en-US"/>
        </w:rPr>
        <w:t>n</w:t>
      </w:r>
      <w:r w:rsidRPr="001A33F7">
        <w:t xml:space="preserve"> </w:t>
      </w:r>
      <w:r w:rsidR="001A33F7">
        <w:t xml:space="preserve">из </w:t>
      </w:r>
      <w:r w:rsidRPr="001A33F7">
        <w:t>целых чисел.</w:t>
      </w:r>
    </w:p>
    <w:p w:rsidR="005D26A4" w:rsidRPr="001A33F7" w:rsidRDefault="005D26A4" w:rsidP="005D26A4">
      <w:pPr>
        <w:jc w:val="both"/>
      </w:pPr>
    </w:p>
    <w:p w:rsidR="00CB092A" w:rsidRPr="001A33F7" w:rsidRDefault="00CB092A" w:rsidP="00E26666">
      <w:pPr>
        <w:jc w:val="both"/>
      </w:pPr>
      <w:r w:rsidRPr="001A33F7">
        <w:rPr>
          <w:b/>
        </w:rPr>
        <w:t xml:space="preserve">Вариант </w:t>
      </w:r>
      <w:r w:rsidR="00394488" w:rsidRPr="001A33F7">
        <w:rPr>
          <w:b/>
        </w:rPr>
        <w:t>№</w:t>
      </w:r>
      <w:r w:rsidRPr="001A33F7">
        <w:rPr>
          <w:b/>
        </w:rPr>
        <w:t>1</w:t>
      </w:r>
      <w:r w:rsidR="005D26A4" w:rsidRPr="001A33F7">
        <w:rPr>
          <w:b/>
        </w:rPr>
        <w:t>4</w:t>
      </w:r>
    </w:p>
    <w:p w:rsidR="00E26666" w:rsidRPr="001A33F7" w:rsidRDefault="00E26666" w:rsidP="00E26666">
      <w:pPr>
        <w:jc w:val="both"/>
      </w:pPr>
      <w:r w:rsidRPr="001A33F7">
        <w:t>Определить количество нулевых элементов одномерного массива</w:t>
      </w:r>
      <w:r w:rsidR="001A33F7">
        <w:t xml:space="preserve"> длины </w:t>
      </w:r>
      <w:r w:rsidR="001A33F7" w:rsidRPr="001A33F7">
        <w:rPr>
          <w:b/>
          <w:lang w:val="en-US"/>
        </w:rPr>
        <w:t>n</w:t>
      </w:r>
      <w:r w:rsidRPr="001A33F7">
        <w:t>, стоящих на н</w:t>
      </w:r>
      <w:r w:rsidR="00394488" w:rsidRPr="001A33F7">
        <w:t>ечё</w:t>
      </w:r>
      <w:r w:rsidRPr="001A33F7">
        <w:t xml:space="preserve">тных </w:t>
      </w:r>
      <w:r w:rsidR="00394488" w:rsidRPr="001A33F7">
        <w:t>позициях</w:t>
      </w:r>
      <w:r w:rsidRPr="001A33F7">
        <w:t>.</w:t>
      </w:r>
      <w:r w:rsidR="00394488" w:rsidRPr="001A33F7">
        <w:t xml:space="preserve"> Обратить внимание, что счёт позиций начинается с единицы, а индексируется массив</w:t>
      </w:r>
      <w:r w:rsidR="001A33F7">
        <w:t xml:space="preserve"> в </w:t>
      </w:r>
      <w:r w:rsidR="001A33F7" w:rsidRPr="001A33F7">
        <w:rPr>
          <w:i/>
          <w:lang w:val="en-US"/>
        </w:rPr>
        <w:t>Visual</w:t>
      </w:r>
      <w:r w:rsidR="001A33F7" w:rsidRPr="001A33F7">
        <w:rPr>
          <w:i/>
        </w:rPr>
        <w:t xml:space="preserve"> </w:t>
      </w:r>
      <w:r w:rsidR="001A33F7" w:rsidRPr="001A33F7">
        <w:rPr>
          <w:i/>
          <w:lang w:val="en-US"/>
        </w:rPr>
        <w:t>C</w:t>
      </w:r>
      <w:r w:rsidR="001A33F7" w:rsidRPr="001A33F7">
        <w:rPr>
          <w:i/>
        </w:rPr>
        <w:t>#</w:t>
      </w:r>
      <w:r w:rsidR="00394488" w:rsidRPr="001A33F7">
        <w:t xml:space="preserve"> с нуля.</w:t>
      </w:r>
    </w:p>
    <w:p w:rsidR="00E26666" w:rsidRPr="001A33F7" w:rsidRDefault="00E26666" w:rsidP="000E3C9E">
      <w:pPr>
        <w:jc w:val="both"/>
      </w:pPr>
    </w:p>
    <w:p w:rsidR="00CB092A" w:rsidRPr="001A33F7" w:rsidRDefault="00CB092A" w:rsidP="00E26666">
      <w:pPr>
        <w:jc w:val="both"/>
      </w:pPr>
      <w:r w:rsidRPr="001A33F7">
        <w:rPr>
          <w:b/>
        </w:rPr>
        <w:t xml:space="preserve">Вариант </w:t>
      </w:r>
      <w:r w:rsidR="00394488" w:rsidRPr="001A33F7">
        <w:rPr>
          <w:b/>
        </w:rPr>
        <w:t>№</w:t>
      </w:r>
      <w:r w:rsidRPr="001A33F7">
        <w:rPr>
          <w:b/>
        </w:rPr>
        <w:t>1</w:t>
      </w:r>
      <w:r w:rsidR="005D26A4" w:rsidRPr="001A33F7">
        <w:rPr>
          <w:b/>
        </w:rPr>
        <w:t>5</w:t>
      </w:r>
    </w:p>
    <w:p w:rsidR="00E26666" w:rsidRPr="001A33F7" w:rsidRDefault="00E26666" w:rsidP="00E26666">
      <w:pPr>
        <w:jc w:val="both"/>
      </w:pPr>
      <w:r w:rsidRPr="001A33F7">
        <w:t>Найти сумму элементов одномерного массива</w:t>
      </w:r>
      <w:r w:rsidR="001A33F7">
        <w:t xml:space="preserve"> длины </w:t>
      </w:r>
      <w:r w:rsidR="001A33F7" w:rsidRPr="001A33F7">
        <w:rPr>
          <w:b/>
          <w:lang w:val="en-US"/>
        </w:rPr>
        <w:t>n</w:t>
      </w:r>
      <w:r w:rsidRPr="001A33F7">
        <w:t>, стоящих между первым и последним нул</w:t>
      </w:r>
      <w:r w:rsidR="00394488" w:rsidRPr="001A33F7">
        <w:t>евыми элементами</w:t>
      </w:r>
      <w:r w:rsidRPr="001A33F7">
        <w:t>.</w:t>
      </w:r>
      <w:r w:rsidR="001A33F7" w:rsidRPr="001A33F7">
        <w:t xml:space="preserve"> </w:t>
      </w:r>
      <w:r w:rsidR="001A33F7">
        <w:t>Учесть ситуации недостачи и отсутствия нулей в массиве.</w:t>
      </w:r>
      <w:r w:rsidR="00CD4666">
        <w:t xml:space="preserve"> </w:t>
      </w:r>
      <w:r w:rsidR="00CD4666" w:rsidRPr="00CD4666">
        <w:rPr>
          <w:i/>
          <w:u w:val="single"/>
        </w:rPr>
        <w:t>Подсказка</w:t>
      </w:r>
      <w:r w:rsidR="00CD4666">
        <w:t>: не самым удачным тестовым примером для задачи является постановка нулей на первую и последнюю позиции массива.</w:t>
      </w:r>
    </w:p>
    <w:p w:rsidR="00CB092A" w:rsidRPr="001A33F7" w:rsidRDefault="00CB092A" w:rsidP="00E26666">
      <w:pPr>
        <w:shd w:val="clear" w:color="auto" w:fill="FFFFFF"/>
        <w:jc w:val="both"/>
      </w:pPr>
    </w:p>
    <w:p w:rsidR="00CB092A" w:rsidRPr="001A33F7" w:rsidRDefault="00CB092A" w:rsidP="00E26666">
      <w:pPr>
        <w:shd w:val="clear" w:color="auto" w:fill="FFFFFF"/>
        <w:jc w:val="both"/>
      </w:pPr>
      <w:r w:rsidRPr="001A33F7">
        <w:rPr>
          <w:b/>
        </w:rPr>
        <w:t xml:space="preserve">Вариант </w:t>
      </w:r>
      <w:r w:rsidR="00394488" w:rsidRPr="001A33F7">
        <w:rPr>
          <w:b/>
        </w:rPr>
        <w:t>№</w:t>
      </w:r>
      <w:r w:rsidRPr="001A33F7">
        <w:rPr>
          <w:b/>
        </w:rPr>
        <w:t>16</w:t>
      </w:r>
    </w:p>
    <w:p w:rsidR="00E26666" w:rsidRPr="001A33F7" w:rsidRDefault="00E26666" w:rsidP="00E26666">
      <w:pPr>
        <w:shd w:val="clear" w:color="auto" w:fill="FFFFFF"/>
        <w:jc w:val="both"/>
      </w:pPr>
      <w:r w:rsidRPr="001A33F7">
        <w:t xml:space="preserve">Определить </w:t>
      </w:r>
      <w:r w:rsidR="001A33F7">
        <w:t xml:space="preserve">общее </w:t>
      </w:r>
      <w:r w:rsidRPr="001A33F7">
        <w:t>количество нуле</w:t>
      </w:r>
      <w:r w:rsidR="00446378" w:rsidRPr="001A33F7">
        <w:t>вых элементов</w:t>
      </w:r>
      <w:r w:rsidRPr="001A33F7">
        <w:t xml:space="preserve"> в заданном одномерном массиве</w:t>
      </w:r>
      <w:r w:rsidR="001A33F7">
        <w:t xml:space="preserve"> длины </w:t>
      </w:r>
      <w:r w:rsidR="001A33F7" w:rsidRPr="001A33F7">
        <w:rPr>
          <w:b/>
          <w:lang w:val="en-US"/>
        </w:rPr>
        <w:t>n</w:t>
      </w:r>
      <w:r w:rsidR="00446378" w:rsidRPr="001A33F7">
        <w:t xml:space="preserve"> целых</w:t>
      </w:r>
      <w:r w:rsidRPr="001A33F7">
        <w:t xml:space="preserve"> чисел</w:t>
      </w:r>
      <w:r w:rsidR="001A33F7" w:rsidRPr="001A33F7">
        <w:t xml:space="preserve"> </w:t>
      </w:r>
      <w:r w:rsidR="001A33F7">
        <w:t>и перечислить</w:t>
      </w:r>
      <w:r w:rsidR="00CD4666">
        <w:t xml:space="preserve"> в отдельной строке</w:t>
      </w:r>
      <w:r w:rsidR="001A33F7">
        <w:t xml:space="preserve"> номера их позиций</w:t>
      </w:r>
      <w:r w:rsidRPr="001A33F7">
        <w:t>.</w:t>
      </w:r>
      <w:r w:rsidR="001A33F7">
        <w:t xml:space="preserve"> </w:t>
      </w:r>
      <w:r w:rsidR="001A33F7" w:rsidRPr="001A33F7">
        <w:t>Обратить внимание, что счёт позиций начинается с единицы, а индексируется массив</w:t>
      </w:r>
      <w:r w:rsidR="001A33F7">
        <w:t xml:space="preserve"> в </w:t>
      </w:r>
      <w:r w:rsidR="001A33F7" w:rsidRPr="001A33F7">
        <w:rPr>
          <w:i/>
          <w:lang w:val="en-US"/>
        </w:rPr>
        <w:t>Visual</w:t>
      </w:r>
      <w:r w:rsidR="001A33F7" w:rsidRPr="001A33F7">
        <w:rPr>
          <w:i/>
        </w:rPr>
        <w:t xml:space="preserve"> </w:t>
      </w:r>
      <w:r w:rsidR="001A33F7" w:rsidRPr="001A33F7">
        <w:rPr>
          <w:i/>
          <w:lang w:val="en-US"/>
        </w:rPr>
        <w:t>C</w:t>
      </w:r>
      <w:r w:rsidR="001A33F7" w:rsidRPr="001A33F7">
        <w:rPr>
          <w:i/>
        </w:rPr>
        <w:t>#</w:t>
      </w:r>
      <w:r w:rsidR="001A33F7" w:rsidRPr="001A33F7">
        <w:t xml:space="preserve"> с нуля.</w:t>
      </w:r>
    </w:p>
    <w:p w:rsidR="00394488" w:rsidRPr="001A33F7" w:rsidRDefault="00394488" w:rsidP="000E3C9E">
      <w:pPr>
        <w:jc w:val="both"/>
        <w:rPr>
          <w:b/>
        </w:rPr>
      </w:pPr>
    </w:p>
    <w:p w:rsidR="00E26666" w:rsidRPr="001A33F7" w:rsidRDefault="00CB092A" w:rsidP="000E3C9E">
      <w:pPr>
        <w:jc w:val="both"/>
      </w:pPr>
      <w:r w:rsidRPr="001A33F7">
        <w:rPr>
          <w:b/>
        </w:rPr>
        <w:t xml:space="preserve">Вариант </w:t>
      </w:r>
      <w:r w:rsidR="00446378" w:rsidRPr="001A33F7">
        <w:rPr>
          <w:b/>
        </w:rPr>
        <w:t>№</w:t>
      </w:r>
      <w:r w:rsidRPr="001A33F7">
        <w:rPr>
          <w:b/>
        </w:rPr>
        <w:t>17</w:t>
      </w:r>
    </w:p>
    <w:p w:rsidR="000E3C9E" w:rsidRPr="001A33F7" w:rsidRDefault="000E3C9E" w:rsidP="000E3C9E">
      <w:pPr>
        <w:jc w:val="both"/>
      </w:pPr>
      <w:r w:rsidRPr="001A33F7">
        <w:t>Вычислить сумму ч</w:t>
      </w:r>
      <w:r w:rsidR="00446378" w:rsidRPr="001A33F7">
        <w:t>ё</w:t>
      </w:r>
      <w:r w:rsidRPr="001A33F7">
        <w:t xml:space="preserve">тных </w:t>
      </w:r>
      <w:r w:rsidR="00446378" w:rsidRPr="001A33F7">
        <w:t>элементов</w:t>
      </w:r>
      <w:r w:rsidRPr="001A33F7">
        <w:t xml:space="preserve"> одномерного массива</w:t>
      </w:r>
      <w:r w:rsidR="00F82503">
        <w:t xml:space="preserve"> длины </w:t>
      </w:r>
      <w:r w:rsidR="00F82503" w:rsidRPr="00F82503">
        <w:rPr>
          <w:b/>
          <w:lang w:val="en-US"/>
        </w:rPr>
        <w:t>n</w:t>
      </w:r>
      <w:r w:rsidRPr="001A33F7">
        <w:t xml:space="preserve"> с неч</w:t>
      </w:r>
      <w:r w:rsidR="00446378" w:rsidRPr="001A33F7">
        <w:t>ё</w:t>
      </w:r>
      <w:r w:rsidRPr="001A33F7">
        <w:t>тными номерами</w:t>
      </w:r>
      <w:r w:rsidR="00446378" w:rsidRPr="001A33F7">
        <w:t xml:space="preserve"> индексов</w:t>
      </w:r>
      <w:r w:rsidRPr="001A33F7">
        <w:t>.</w:t>
      </w:r>
      <w:r w:rsidR="00446378" w:rsidRPr="001A33F7">
        <w:t xml:space="preserve"> Счёт позиций</w:t>
      </w:r>
      <w:r w:rsidR="00F82503" w:rsidRPr="00F82503">
        <w:t xml:space="preserve"> </w:t>
      </w:r>
      <w:r w:rsidR="00F82503">
        <w:t>вести</w:t>
      </w:r>
      <w:r w:rsidR="00446378" w:rsidRPr="001A33F7">
        <w:t xml:space="preserve"> начинается с единицы, счёт индексации – с нуля.</w:t>
      </w:r>
    </w:p>
    <w:p w:rsidR="00CB092A" w:rsidRPr="001A33F7" w:rsidRDefault="00CB092A" w:rsidP="00E26666">
      <w:pPr>
        <w:jc w:val="both"/>
      </w:pPr>
    </w:p>
    <w:p w:rsidR="00CB092A" w:rsidRPr="001A33F7" w:rsidRDefault="00CB092A" w:rsidP="00E26666">
      <w:pPr>
        <w:jc w:val="both"/>
      </w:pPr>
      <w:r w:rsidRPr="001A33F7">
        <w:rPr>
          <w:b/>
        </w:rPr>
        <w:t xml:space="preserve">Вариант </w:t>
      </w:r>
      <w:r w:rsidR="00446378" w:rsidRPr="001A33F7">
        <w:rPr>
          <w:b/>
        </w:rPr>
        <w:t>№</w:t>
      </w:r>
      <w:r w:rsidRPr="001A33F7">
        <w:rPr>
          <w:b/>
        </w:rPr>
        <w:t>18</w:t>
      </w:r>
    </w:p>
    <w:p w:rsidR="00E26666" w:rsidRPr="001A33F7" w:rsidRDefault="00E26666" w:rsidP="00E26666">
      <w:pPr>
        <w:jc w:val="both"/>
      </w:pPr>
      <w:r w:rsidRPr="001A33F7">
        <w:t>Найти среднее арифметическое элементов одномерного массива</w:t>
      </w:r>
      <w:r w:rsidR="00F82503">
        <w:t xml:space="preserve"> длины </w:t>
      </w:r>
      <w:r w:rsidR="00F82503" w:rsidRPr="00F82503">
        <w:rPr>
          <w:b/>
          <w:lang w:val="en-US"/>
        </w:rPr>
        <w:t>n</w:t>
      </w:r>
      <w:r w:rsidRPr="001A33F7">
        <w:t>.</w:t>
      </w:r>
    </w:p>
    <w:p w:rsidR="00E26666" w:rsidRPr="001A33F7" w:rsidRDefault="00E26666" w:rsidP="000E3C9E">
      <w:pPr>
        <w:jc w:val="both"/>
      </w:pPr>
    </w:p>
    <w:p w:rsidR="00C17605" w:rsidRPr="001A33F7" w:rsidRDefault="00C17605" w:rsidP="00C17605">
      <w:pPr>
        <w:jc w:val="both"/>
      </w:pPr>
      <w:r w:rsidRPr="001A33F7">
        <w:rPr>
          <w:b/>
        </w:rPr>
        <w:lastRenderedPageBreak/>
        <w:t>Вариант №19</w:t>
      </w:r>
    </w:p>
    <w:p w:rsidR="00C17605" w:rsidRPr="001A33F7" w:rsidRDefault="00C17605" w:rsidP="00C17605">
      <w:pPr>
        <w:jc w:val="both"/>
      </w:pPr>
      <w:r w:rsidRPr="001A33F7">
        <w:t xml:space="preserve">Заполнить одномерный массив длины </w:t>
      </w:r>
      <w:r w:rsidRPr="001A33F7">
        <w:rPr>
          <w:b/>
          <w:lang w:val="en-US"/>
        </w:rPr>
        <w:t>n</w:t>
      </w:r>
      <w:r w:rsidRPr="001A33F7">
        <w:t xml:space="preserve"> соответствующими значениями факториалов индексов. Счёт индексов вести с нуля.</w:t>
      </w:r>
    </w:p>
    <w:p w:rsidR="00C17605" w:rsidRPr="001A33F7" w:rsidRDefault="00C17605" w:rsidP="000E3C9E">
      <w:pPr>
        <w:jc w:val="both"/>
      </w:pPr>
    </w:p>
    <w:p w:rsidR="00E82425" w:rsidRPr="001A33F7" w:rsidRDefault="00E82425" w:rsidP="00E82425">
      <w:pPr>
        <w:jc w:val="both"/>
      </w:pPr>
      <w:r w:rsidRPr="001A33F7">
        <w:rPr>
          <w:b/>
        </w:rPr>
        <w:t>Вариант №2</w:t>
      </w:r>
      <w:r>
        <w:rPr>
          <w:b/>
        </w:rPr>
        <w:t>0</w:t>
      </w:r>
    </w:p>
    <w:p w:rsidR="00E82425" w:rsidRPr="001A33F7" w:rsidRDefault="00E82425" w:rsidP="00E82425">
      <w:pPr>
        <w:jc w:val="both"/>
      </w:pPr>
      <w:r w:rsidRPr="001A33F7">
        <w:t>В одномерном массиве</w:t>
      </w:r>
      <w:r>
        <w:t xml:space="preserve"> длины </w:t>
      </w:r>
      <w:r w:rsidRPr="00E67445">
        <w:rPr>
          <w:b/>
          <w:lang w:val="en-US"/>
        </w:rPr>
        <w:t>n</w:t>
      </w:r>
      <w:r w:rsidRPr="001A33F7">
        <w:t xml:space="preserve"> найти разность позиций наименьшего и наибольшего элементов. </w:t>
      </w:r>
      <w:r>
        <w:t xml:space="preserve">В случае отрицательного результата при вычислении разности упорядочить элементы массива, находящиеся между найденными позициями, по убыванию. </w:t>
      </w:r>
      <w:r w:rsidRPr="001A33F7">
        <w:t>Обратить внимание, что счёт позиций начинается с единицы.</w:t>
      </w:r>
    </w:p>
    <w:p w:rsidR="00F82503" w:rsidRDefault="00F82503" w:rsidP="00CD4666">
      <w:pPr>
        <w:rPr>
          <w:b/>
        </w:rPr>
      </w:pPr>
    </w:p>
    <w:p w:rsidR="00CB092A" w:rsidRPr="001A33F7" w:rsidRDefault="00CB092A" w:rsidP="00E26666">
      <w:pPr>
        <w:pStyle w:val="2"/>
      </w:pPr>
      <w:r w:rsidRPr="001A33F7">
        <w:rPr>
          <w:b/>
        </w:rPr>
        <w:t xml:space="preserve">Вариант </w:t>
      </w:r>
      <w:r w:rsidR="00446378" w:rsidRPr="001A33F7">
        <w:rPr>
          <w:b/>
        </w:rPr>
        <w:t>№</w:t>
      </w:r>
      <w:r w:rsidRPr="001A33F7">
        <w:rPr>
          <w:b/>
        </w:rPr>
        <w:t>2</w:t>
      </w:r>
      <w:r w:rsidR="005D26A4" w:rsidRPr="001A33F7">
        <w:rPr>
          <w:b/>
        </w:rPr>
        <w:t>1</w:t>
      </w:r>
    </w:p>
    <w:p w:rsidR="00E26666" w:rsidRPr="001A33F7" w:rsidRDefault="00E26666" w:rsidP="00E26666">
      <w:pPr>
        <w:pStyle w:val="2"/>
      </w:pPr>
      <w:r w:rsidRPr="001A33F7">
        <w:t>Дан массив целых чисел</w:t>
      </w:r>
      <w:r w:rsidR="00E87D26" w:rsidRPr="00E87D26">
        <w:t xml:space="preserve"> </w:t>
      </w:r>
      <w:r w:rsidR="00E87D26">
        <w:t xml:space="preserve">длины </w:t>
      </w:r>
      <w:r w:rsidR="00E87D26" w:rsidRPr="00E87D26">
        <w:rPr>
          <w:b/>
          <w:lang w:val="en-US"/>
        </w:rPr>
        <w:t>n</w:t>
      </w:r>
      <w:r w:rsidRPr="001A33F7">
        <w:t>. Сформировать</w:t>
      </w:r>
      <w:r w:rsidR="00CD4666">
        <w:t xml:space="preserve"> новый</w:t>
      </w:r>
      <w:r w:rsidRPr="001A33F7">
        <w:t xml:space="preserve"> массив</w:t>
      </w:r>
      <w:r w:rsidR="00446378" w:rsidRPr="001A33F7">
        <w:t xml:space="preserve"> этих же чисел, </w:t>
      </w:r>
      <w:r w:rsidR="00CD4666">
        <w:t xml:space="preserve">но </w:t>
      </w:r>
      <w:r w:rsidR="00446378" w:rsidRPr="001A33F7">
        <w:t>упорядоченных</w:t>
      </w:r>
      <w:r w:rsidRPr="001A33F7">
        <w:t xml:space="preserve"> по убыванию</w:t>
      </w:r>
      <w:r w:rsidR="00CD4666">
        <w:t>.</w:t>
      </w:r>
      <w:r w:rsidRPr="001A33F7">
        <w:t xml:space="preserve"> </w:t>
      </w:r>
      <w:r w:rsidR="00E82425">
        <w:t>На этапе</w:t>
      </w:r>
      <w:r w:rsidR="00CD4666">
        <w:t xml:space="preserve"> вывод</w:t>
      </w:r>
      <w:r w:rsidR="00E82425">
        <w:t>а сформированного массива</w:t>
      </w:r>
      <w:r w:rsidR="00CD4666">
        <w:t xml:space="preserve"> в строке под ним</w:t>
      </w:r>
      <w:r w:rsidR="00E87D26" w:rsidRPr="00E87D26">
        <w:t xml:space="preserve"> </w:t>
      </w:r>
      <w:r w:rsidR="00E87D26">
        <w:t>разместить</w:t>
      </w:r>
      <w:r w:rsidR="00E82425">
        <w:t xml:space="preserve"> ещё один</w:t>
      </w:r>
      <w:r w:rsidRPr="001A33F7">
        <w:t xml:space="preserve"> массив</w:t>
      </w:r>
      <w:r w:rsidR="00CD4666">
        <w:t>, содержащий</w:t>
      </w:r>
      <w:r w:rsidR="00E82425">
        <w:t xml:space="preserve"> в ячейках</w:t>
      </w:r>
      <w:r w:rsidRPr="001A33F7">
        <w:t xml:space="preserve"> </w:t>
      </w:r>
      <w:r w:rsidR="00446378" w:rsidRPr="001A33F7">
        <w:t>индекс</w:t>
      </w:r>
      <w:r w:rsidR="00E82425">
        <w:t xml:space="preserve">ы </w:t>
      </w:r>
      <w:r w:rsidR="00446378" w:rsidRPr="001A33F7">
        <w:t>этих</w:t>
      </w:r>
      <w:r w:rsidR="00E87D26">
        <w:t xml:space="preserve"> же</w:t>
      </w:r>
      <w:r w:rsidR="00446378" w:rsidRPr="001A33F7">
        <w:t xml:space="preserve"> чисел</w:t>
      </w:r>
      <w:r w:rsidR="00E82425">
        <w:t>, какими они были</w:t>
      </w:r>
      <w:r w:rsidR="00446378" w:rsidRPr="001A33F7">
        <w:t xml:space="preserve"> в исходном массиве</w:t>
      </w:r>
      <w:r w:rsidRPr="001A33F7">
        <w:t xml:space="preserve">.           </w:t>
      </w:r>
    </w:p>
    <w:p w:rsidR="00E26666" w:rsidRPr="001A33F7" w:rsidRDefault="00E26666" w:rsidP="000E3C9E">
      <w:pPr>
        <w:jc w:val="both"/>
      </w:pPr>
    </w:p>
    <w:p w:rsidR="00CB092A" w:rsidRPr="001A33F7" w:rsidRDefault="00CB092A" w:rsidP="000E3C9E">
      <w:pPr>
        <w:pStyle w:val="2"/>
      </w:pPr>
      <w:r w:rsidRPr="001A33F7">
        <w:rPr>
          <w:b/>
        </w:rPr>
        <w:t xml:space="preserve">Вариант </w:t>
      </w:r>
      <w:r w:rsidR="00446378" w:rsidRPr="001A33F7">
        <w:rPr>
          <w:b/>
        </w:rPr>
        <w:t>№</w:t>
      </w:r>
      <w:r w:rsidRPr="001A33F7">
        <w:rPr>
          <w:b/>
        </w:rPr>
        <w:t>2</w:t>
      </w:r>
      <w:r w:rsidR="005D26A4" w:rsidRPr="001A33F7">
        <w:rPr>
          <w:b/>
        </w:rPr>
        <w:t>2</w:t>
      </w:r>
    </w:p>
    <w:p w:rsidR="00E26666" w:rsidRPr="001A33F7" w:rsidRDefault="000E3C9E" w:rsidP="000E3C9E">
      <w:pPr>
        <w:pStyle w:val="2"/>
      </w:pPr>
      <w:r w:rsidRPr="001A33F7">
        <w:t>В заданном одномерном массиве</w:t>
      </w:r>
      <w:r w:rsidR="00E87D26">
        <w:t xml:space="preserve"> длины </w:t>
      </w:r>
      <w:r w:rsidR="00E87D26" w:rsidRPr="00E87D26">
        <w:rPr>
          <w:b/>
          <w:lang w:val="en-US"/>
        </w:rPr>
        <w:t>n</w:t>
      </w:r>
      <w:r w:rsidRPr="001A33F7">
        <w:t xml:space="preserve"> определить тр</w:t>
      </w:r>
      <w:r w:rsidR="00446378" w:rsidRPr="001A33F7">
        <w:t>ойку</w:t>
      </w:r>
      <w:r w:rsidRPr="001A33F7">
        <w:t xml:space="preserve"> наибольших ч</w:t>
      </w:r>
      <w:r w:rsidR="00446378" w:rsidRPr="001A33F7">
        <w:t>исел и вывести их в порядке убывания</w:t>
      </w:r>
      <w:r w:rsidRPr="001A33F7">
        <w:t>.</w:t>
      </w:r>
    </w:p>
    <w:p w:rsidR="00CB092A" w:rsidRPr="001A33F7" w:rsidRDefault="00CB092A" w:rsidP="00E26666">
      <w:pPr>
        <w:pStyle w:val="2"/>
      </w:pPr>
    </w:p>
    <w:p w:rsidR="00CB092A" w:rsidRPr="001A33F7" w:rsidRDefault="00CB092A" w:rsidP="00E26666">
      <w:pPr>
        <w:pStyle w:val="2"/>
      </w:pPr>
      <w:r w:rsidRPr="001A33F7">
        <w:rPr>
          <w:b/>
        </w:rPr>
        <w:t xml:space="preserve">Вариант </w:t>
      </w:r>
      <w:r w:rsidR="00446378" w:rsidRPr="001A33F7">
        <w:rPr>
          <w:b/>
        </w:rPr>
        <w:t>№</w:t>
      </w:r>
      <w:r w:rsidRPr="001A33F7">
        <w:rPr>
          <w:b/>
        </w:rPr>
        <w:t>2</w:t>
      </w:r>
      <w:r w:rsidR="005D26A4" w:rsidRPr="001A33F7">
        <w:rPr>
          <w:b/>
        </w:rPr>
        <w:t>3</w:t>
      </w:r>
    </w:p>
    <w:p w:rsidR="00E26666" w:rsidRPr="001A33F7" w:rsidRDefault="00E26666" w:rsidP="00E26666">
      <w:pPr>
        <w:pStyle w:val="2"/>
      </w:pPr>
      <w:r w:rsidRPr="001A33F7">
        <w:t>В одно</w:t>
      </w:r>
      <w:r w:rsidR="00E67445">
        <w:t>мерном</w:t>
      </w:r>
      <w:r w:rsidRPr="001A33F7">
        <w:t xml:space="preserve"> массиве</w:t>
      </w:r>
      <w:r w:rsidR="00E67445">
        <w:t xml:space="preserve"> целых чисел длины </w:t>
      </w:r>
      <w:r w:rsidR="00E67445" w:rsidRPr="00E67445">
        <w:rPr>
          <w:b/>
          <w:lang w:val="en-US"/>
        </w:rPr>
        <w:t>n</w:t>
      </w:r>
      <w:r w:rsidRPr="001A33F7">
        <w:t xml:space="preserve"> найти наибольшее число, синус которого отрицателен.</w:t>
      </w:r>
    </w:p>
    <w:p w:rsidR="00E26666" w:rsidRPr="001A33F7" w:rsidRDefault="00E26666" w:rsidP="000E3C9E">
      <w:pPr>
        <w:pStyle w:val="2"/>
      </w:pPr>
    </w:p>
    <w:p w:rsidR="00CB092A" w:rsidRPr="001A33F7" w:rsidRDefault="00CB092A" w:rsidP="000E3C9E">
      <w:pPr>
        <w:jc w:val="both"/>
      </w:pPr>
      <w:r w:rsidRPr="001A33F7">
        <w:rPr>
          <w:b/>
        </w:rPr>
        <w:t xml:space="preserve">Вариант </w:t>
      </w:r>
      <w:r w:rsidR="00446378" w:rsidRPr="001A33F7">
        <w:rPr>
          <w:b/>
        </w:rPr>
        <w:t>№</w:t>
      </w:r>
      <w:r w:rsidRPr="001A33F7">
        <w:rPr>
          <w:b/>
        </w:rPr>
        <w:t>2</w:t>
      </w:r>
      <w:r w:rsidR="005D26A4" w:rsidRPr="001A33F7">
        <w:rPr>
          <w:b/>
        </w:rPr>
        <w:t>4</w:t>
      </w:r>
    </w:p>
    <w:p w:rsidR="000E3C9E" w:rsidRDefault="000E3C9E" w:rsidP="000E3C9E">
      <w:pPr>
        <w:jc w:val="both"/>
      </w:pPr>
      <w:r w:rsidRPr="001A33F7">
        <w:t xml:space="preserve">Определить </w:t>
      </w:r>
      <w:r w:rsidR="00446378" w:rsidRPr="001A33F7">
        <w:t>позицию</w:t>
      </w:r>
      <w:r w:rsidRPr="001A33F7">
        <w:t xml:space="preserve"> наибольшего элемента одномерного массива</w:t>
      </w:r>
      <w:r w:rsidR="00E67445" w:rsidRPr="00E67445">
        <w:t xml:space="preserve"> </w:t>
      </w:r>
      <w:r w:rsidR="00E67445">
        <w:t xml:space="preserve">длины </w:t>
      </w:r>
      <w:r w:rsidR="00E67445" w:rsidRPr="00E67445">
        <w:rPr>
          <w:b/>
          <w:lang w:val="en-US"/>
        </w:rPr>
        <w:t>n</w:t>
      </w:r>
      <w:r w:rsidRPr="001A33F7">
        <w:t>.</w:t>
      </w:r>
      <w:r w:rsidR="00446378" w:rsidRPr="001A33F7">
        <w:t xml:space="preserve"> Счёт позиций начинается с единицы, счёт индексации – с нуля.</w:t>
      </w:r>
    </w:p>
    <w:p w:rsidR="00E67445" w:rsidRPr="001A33F7" w:rsidRDefault="00E67445" w:rsidP="000E3C9E">
      <w:pPr>
        <w:jc w:val="both"/>
      </w:pPr>
    </w:p>
    <w:p w:rsidR="00CB092A" w:rsidRPr="001A33F7" w:rsidRDefault="00CB092A" w:rsidP="00E26666">
      <w:pPr>
        <w:jc w:val="both"/>
      </w:pPr>
      <w:r w:rsidRPr="001A33F7">
        <w:rPr>
          <w:b/>
        </w:rPr>
        <w:t xml:space="preserve">Вариант </w:t>
      </w:r>
      <w:r w:rsidR="00446378" w:rsidRPr="001A33F7">
        <w:rPr>
          <w:b/>
        </w:rPr>
        <w:t>№</w:t>
      </w:r>
      <w:r w:rsidRPr="001A33F7">
        <w:rPr>
          <w:b/>
        </w:rPr>
        <w:t>2</w:t>
      </w:r>
      <w:r w:rsidR="005D26A4" w:rsidRPr="001A33F7">
        <w:rPr>
          <w:b/>
        </w:rPr>
        <w:t>5</w:t>
      </w:r>
    </w:p>
    <w:p w:rsidR="00210E7A" w:rsidRPr="001A33F7" w:rsidRDefault="00E26666" w:rsidP="00CB092A">
      <w:pPr>
        <w:jc w:val="both"/>
      </w:pPr>
      <w:r w:rsidRPr="001A33F7">
        <w:t>Упорядочить одномерный массив</w:t>
      </w:r>
      <w:r w:rsidR="00E67445" w:rsidRPr="00E67445">
        <w:t xml:space="preserve"> </w:t>
      </w:r>
      <w:r w:rsidR="00E67445">
        <w:t>вещественных чисел</w:t>
      </w:r>
      <w:r w:rsidR="00E67445" w:rsidRPr="00E67445">
        <w:t xml:space="preserve"> </w:t>
      </w:r>
      <w:r w:rsidR="00E67445">
        <w:t xml:space="preserve">длины </w:t>
      </w:r>
      <w:r w:rsidR="00E67445" w:rsidRPr="00E67445">
        <w:rPr>
          <w:b/>
          <w:lang w:val="en-US"/>
        </w:rPr>
        <w:t>n</w:t>
      </w:r>
      <w:r w:rsidRPr="001A33F7">
        <w:t xml:space="preserve"> </w:t>
      </w:r>
      <w:r w:rsidR="00E82425">
        <w:t>по мере</w:t>
      </w:r>
      <w:r w:rsidRPr="001A33F7">
        <w:t xml:space="preserve"> возрастания синусов элементов.</w:t>
      </w:r>
    </w:p>
    <w:p w:rsidR="00D63718" w:rsidRPr="001A33F7" w:rsidRDefault="00D63718" w:rsidP="00CB092A">
      <w:pPr>
        <w:jc w:val="both"/>
      </w:pPr>
    </w:p>
    <w:p w:rsidR="00D63718" w:rsidRPr="001A33F7" w:rsidRDefault="00D63718" w:rsidP="00D63718">
      <w:pPr>
        <w:jc w:val="both"/>
      </w:pPr>
      <w:r w:rsidRPr="001A33F7">
        <w:rPr>
          <w:b/>
        </w:rPr>
        <w:t>Вариант №2</w:t>
      </w:r>
      <w:r w:rsidR="005D26A4" w:rsidRPr="001A33F7">
        <w:rPr>
          <w:b/>
        </w:rPr>
        <w:t>6</w:t>
      </w:r>
    </w:p>
    <w:p w:rsidR="00D63718" w:rsidRPr="001A33F7" w:rsidRDefault="00D63718" w:rsidP="00D63718">
      <w:pPr>
        <w:jc w:val="both"/>
      </w:pPr>
      <w:r w:rsidRPr="001A33F7">
        <w:t>Заполнить одномерный массив</w:t>
      </w:r>
      <w:r w:rsidR="00E67445">
        <w:t xml:space="preserve"> длины </w:t>
      </w:r>
      <w:r w:rsidR="00E67445" w:rsidRPr="00E67445">
        <w:rPr>
          <w:b/>
          <w:lang w:val="en-US"/>
        </w:rPr>
        <w:t>n</w:t>
      </w:r>
      <w:r w:rsidRPr="001A33F7">
        <w:t xml:space="preserve"> факториалами индексов его элементов</w:t>
      </w:r>
      <w:r w:rsidR="00E67445" w:rsidRPr="00E67445">
        <w:t xml:space="preserve"> (</w:t>
      </w:r>
      <w:r w:rsidR="00E67445">
        <w:t xml:space="preserve">при нулевом индексе – </w:t>
      </w:r>
      <w:proofErr w:type="gramStart"/>
      <w:r w:rsidR="00E67445">
        <w:t>1!;</w:t>
      </w:r>
      <w:proofErr w:type="gramEnd"/>
      <w:r w:rsidR="00E67445">
        <w:t xml:space="preserve"> при единичном индексе – 2! и т.д.</w:t>
      </w:r>
      <w:r w:rsidR="00E67445" w:rsidRPr="00E67445">
        <w:t>)</w:t>
      </w:r>
      <w:r w:rsidRPr="001A33F7">
        <w:t xml:space="preserve">. Наложить ограничения на </w:t>
      </w:r>
      <w:r w:rsidR="00E82425">
        <w:t xml:space="preserve">пользовательский </w:t>
      </w:r>
      <w:r w:rsidRPr="001A33F7">
        <w:t>ввод размерности такого массива и в случае выхода за диапазон допустимых значений сообщать</w:t>
      </w:r>
      <w:r w:rsidR="00E67445">
        <w:t xml:space="preserve"> пользователю</w:t>
      </w:r>
      <w:r w:rsidRPr="001A33F7">
        <w:t xml:space="preserve"> об ошибке с предложением повторения ввода.</w:t>
      </w:r>
    </w:p>
    <w:p w:rsidR="00D63718" w:rsidRPr="001A33F7" w:rsidRDefault="00D63718" w:rsidP="00CB092A">
      <w:pPr>
        <w:jc w:val="both"/>
      </w:pPr>
    </w:p>
    <w:p w:rsidR="001A25A2" w:rsidRPr="001A33F7" w:rsidRDefault="001A25A2" w:rsidP="001A25A2">
      <w:pPr>
        <w:shd w:val="clear" w:color="auto" w:fill="FFFFFF"/>
        <w:jc w:val="both"/>
      </w:pPr>
      <w:r w:rsidRPr="001A33F7">
        <w:rPr>
          <w:b/>
        </w:rPr>
        <w:t>Вариант №2</w:t>
      </w:r>
      <w:r w:rsidR="005D26A4" w:rsidRPr="001A33F7">
        <w:rPr>
          <w:b/>
        </w:rPr>
        <w:t>7</w:t>
      </w:r>
    </w:p>
    <w:p w:rsidR="001A25A2" w:rsidRPr="001A33F7" w:rsidRDefault="001A25A2" w:rsidP="001A25A2">
      <w:pPr>
        <w:jc w:val="both"/>
      </w:pPr>
      <w:r w:rsidRPr="001A33F7">
        <w:t>Найти сумму элементов одномерного массива</w:t>
      </w:r>
      <w:r w:rsidR="00E67445">
        <w:t xml:space="preserve"> длины </w:t>
      </w:r>
      <w:r w:rsidR="00E67445" w:rsidRPr="00E67445">
        <w:rPr>
          <w:b/>
          <w:lang w:val="en-US"/>
        </w:rPr>
        <w:t>n</w:t>
      </w:r>
      <w:r w:rsidRPr="001A33F7">
        <w:t xml:space="preserve"> согласно следующему правилу: находится первый попавшийся положительный элемент и</w:t>
      </w:r>
      <w:r w:rsidR="00E67445" w:rsidRPr="00E67445">
        <w:t xml:space="preserve"> </w:t>
      </w:r>
      <w:r w:rsidR="00E67445">
        <w:t>он</w:t>
      </w:r>
      <w:r w:rsidRPr="001A33F7">
        <w:t xml:space="preserve"> учитывается в сумме, от него делается отступ на следующую позицию вправо и, если там оказывается отрицательный элемент, то начинается поиск ближайшего положительного элемента, найденный положительный элемент суммируется (</w:t>
      </w:r>
      <w:r w:rsidR="00EA2130" w:rsidRPr="001A33F7">
        <w:t>положительный элемент</w:t>
      </w:r>
      <w:r w:rsidRPr="001A33F7">
        <w:t xml:space="preserve"> суммируется и для случая, если</w:t>
      </w:r>
      <w:r w:rsidR="00EA2130" w:rsidRPr="001A33F7">
        <w:t xml:space="preserve"> он</w:t>
      </w:r>
      <w:r w:rsidRPr="001A33F7">
        <w:t xml:space="preserve"> был найден сра</w:t>
      </w:r>
      <w:r w:rsidR="00EA2130" w:rsidRPr="001A33F7">
        <w:t>зу после отступа на нужную позицию</w:t>
      </w:r>
      <w:r w:rsidRPr="001A33F7">
        <w:t xml:space="preserve">) и от него делается отступ уже в два элемента вправо и так далее. </w:t>
      </w:r>
      <w:r w:rsidR="00EA2130" w:rsidRPr="001A33F7">
        <w:t xml:space="preserve">Для тестирования рассматривать массивы с </w:t>
      </w:r>
      <w:r w:rsidR="00E67445">
        <w:t xml:space="preserve">длинами </w:t>
      </w:r>
      <w:r w:rsidR="00E67445" w:rsidRPr="00E67445">
        <w:rPr>
          <w:b/>
          <w:lang w:val="en-US"/>
        </w:rPr>
        <w:t>n</w:t>
      </w:r>
      <w:r w:rsidR="00E67445">
        <w:t>,</w:t>
      </w:r>
      <w:r w:rsidR="00EA2130" w:rsidRPr="001A33F7">
        <w:t xml:space="preserve"> не меньш</w:t>
      </w:r>
      <w:r w:rsidR="00E67445">
        <w:t>ими</w:t>
      </w:r>
      <w:r w:rsidR="00EA2130" w:rsidRPr="001A33F7">
        <w:t xml:space="preserve"> </w:t>
      </w:r>
      <w:r w:rsidR="00EA2130" w:rsidRPr="00E67445">
        <w:rPr>
          <w:b/>
        </w:rPr>
        <w:t>20</w:t>
      </w:r>
      <w:r w:rsidR="00EA2130" w:rsidRPr="001A33F7">
        <w:t>.</w:t>
      </w:r>
    </w:p>
    <w:p w:rsidR="001A25A2" w:rsidRPr="001A33F7" w:rsidRDefault="001A25A2" w:rsidP="00CB092A">
      <w:pPr>
        <w:jc w:val="both"/>
      </w:pPr>
    </w:p>
    <w:p w:rsidR="00E82425" w:rsidRPr="001A33F7" w:rsidRDefault="00E82425" w:rsidP="00E82425">
      <w:pPr>
        <w:jc w:val="both"/>
      </w:pPr>
      <w:r w:rsidRPr="001A33F7">
        <w:rPr>
          <w:b/>
        </w:rPr>
        <w:t>Вариант №2</w:t>
      </w:r>
      <w:r>
        <w:rPr>
          <w:b/>
        </w:rPr>
        <w:t>8</w:t>
      </w:r>
    </w:p>
    <w:p w:rsidR="00E82425" w:rsidRPr="001A33F7" w:rsidRDefault="00E82425" w:rsidP="00E82425">
      <w:pPr>
        <w:jc w:val="both"/>
      </w:pPr>
      <w:r w:rsidRPr="001A33F7">
        <w:t>Найти</w:t>
      </w:r>
      <w:r>
        <w:t xml:space="preserve"> для</w:t>
      </w:r>
      <w:r w:rsidRPr="001A33F7">
        <w:t xml:space="preserve"> одномерного массива</w:t>
      </w:r>
      <w:r w:rsidRPr="00F82503">
        <w:t xml:space="preserve"> </w:t>
      </w:r>
      <w:r>
        <w:t xml:space="preserve">длины </w:t>
      </w:r>
      <w:r w:rsidRPr="00F82503">
        <w:rPr>
          <w:b/>
          <w:lang w:val="en-US"/>
        </w:rPr>
        <w:t>n</w:t>
      </w:r>
      <w:r>
        <w:rPr>
          <w:b/>
        </w:rPr>
        <w:t xml:space="preserve"> </w:t>
      </w:r>
      <w:r w:rsidRPr="001A33F7">
        <w:t>сумму косинусов элементов, синусы которых отрицательны.</w:t>
      </w:r>
    </w:p>
    <w:p w:rsidR="00380114" w:rsidRPr="001A33F7" w:rsidRDefault="00380114" w:rsidP="00CB092A">
      <w:pPr>
        <w:jc w:val="both"/>
      </w:pPr>
    </w:p>
    <w:p w:rsidR="005D26A4" w:rsidRPr="001A33F7" w:rsidRDefault="005D26A4" w:rsidP="005D26A4">
      <w:pPr>
        <w:jc w:val="both"/>
      </w:pPr>
      <w:r w:rsidRPr="001A33F7">
        <w:rPr>
          <w:b/>
        </w:rPr>
        <w:t>Вариант №29</w:t>
      </w:r>
    </w:p>
    <w:p w:rsidR="005D26A4" w:rsidRPr="001A33F7" w:rsidRDefault="005D26A4" w:rsidP="005D26A4">
      <w:pPr>
        <w:jc w:val="both"/>
      </w:pPr>
      <w:r w:rsidRPr="001A33F7">
        <w:t>Переставить элементы одномерного массива</w:t>
      </w:r>
      <w:r w:rsidR="00DC0639">
        <w:t xml:space="preserve"> длины </w:t>
      </w:r>
      <w:r w:rsidR="00DC0639" w:rsidRPr="00DC0639">
        <w:rPr>
          <w:b/>
          <w:lang w:val="en-US"/>
        </w:rPr>
        <w:t>n</w:t>
      </w:r>
      <w:r w:rsidRPr="001A33F7">
        <w:t xml:space="preserve"> с чётными индексами в порядке возрастания квадратов их значений. Счёт позиций начинается с единицы, счёт индексации – с нуля.</w:t>
      </w:r>
    </w:p>
    <w:p w:rsidR="00394488" w:rsidRPr="001A33F7" w:rsidRDefault="00394488" w:rsidP="00394488">
      <w:pPr>
        <w:jc w:val="both"/>
      </w:pPr>
      <w:r w:rsidRPr="001A33F7">
        <w:rPr>
          <w:b/>
        </w:rPr>
        <w:lastRenderedPageBreak/>
        <w:t>Вариант №</w:t>
      </w:r>
      <w:r w:rsidR="005D26A4" w:rsidRPr="001A33F7">
        <w:rPr>
          <w:b/>
        </w:rPr>
        <w:t>30</w:t>
      </w:r>
    </w:p>
    <w:p w:rsidR="00394488" w:rsidRPr="001A33F7" w:rsidRDefault="00394488" w:rsidP="00394488">
      <w:pPr>
        <w:jc w:val="both"/>
      </w:pPr>
      <w:r w:rsidRPr="001A33F7">
        <w:t>Преобразовать заданный одномерный массив</w:t>
      </w:r>
      <w:r w:rsidR="00DC0639" w:rsidRPr="00DC0639">
        <w:t xml:space="preserve"> </w:t>
      </w:r>
      <w:r w:rsidR="00DC0639">
        <w:t xml:space="preserve">длины </w:t>
      </w:r>
      <w:r w:rsidR="00DC0639" w:rsidRPr="00DC0639">
        <w:rPr>
          <w:b/>
          <w:lang w:val="en-US"/>
        </w:rPr>
        <w:t>n</w:t>
      </w:r>
      <w:r w:rsidRPr="001A33F7">
        <w:t xml:space="preserve"> по следующему правилу: </w:t>
      </w:r>
      <w:r w:rsidR="00302FBD" w:rsidRPr="001A33F7">
        <w:rPr>
          <w:position w:val="-12"/>
        </w:rPr>
        <w:object w:dxaOrig="1380" w:dyaOrig="360">
          <v:shape id="_x0000_i1032" type="#_x0000_t75" style="width:69.5pt;height:18pt" o:ole="">
            <v:imagedata r:id="rId20" o:title=""/>
          </v:shape>
          <o:OLEObject Type="Embed" ProgID="Equation.DSMT4" ShapeID="_x0000_i1032" DrawAspect="Content" ObjectID="_1762809941" r:id="rId21"/>
        </w:object>
      </w:r>
      <w:r w:rsidRPr="001A33F7">
        <w:t xml:space="preserve">. </w:t>
      </w:r>
    </w:p>
    <w:p w:rsidR="00394488" w:rsidRPr="001A33F7" w:rsidRDefault="00394488" w:rsidP="00CB092A">
      <w:pPr>
        <w:jc w:val="both"/>
      </w:pPr>
    </w:p>
    <w:p w:rsidR="00394488" w:rsidRPr="001A33F7" w:rsidRDefault="00394488" w:rsidP="00394488">
      <w:pPr>
        <w:jc w:val="both"/>
      </w:pPr>
      <w:r w:rsidRPr="001A33F7">
        <w:rPr>
          <w:b/>
        </w:rPr>
        <w:t>Вариант №3</w:t>
      </w:r>
      <w:r w:rsidR="005D26A4" w:rsidRPr="001A33F7">
        <w:rPr>
          <w:b/>
        </w:rPr>
        <w:t>1</w:t>
      </w:r>
    </w:p>
    <w:p w:rsidR="00446378" w:rsidRPr="001A33F7" w:rsidRDefault="00446378" w:rsidP="00446378">
      <w:pPr>
        <w:jc w:val="both"/>
      </w:pPr>
      <w:r w:rsidRPr="001A33F7">
        <w:t>Найти среднее геометрическое элементов одномерного массива</w:t>
      </w:r>
      <w:r w:rsidR="003D11C0" w:rsidRPr="001A33F7">
        <w:t xml:space="preserve"> длины </w:t>
      </w:r>
      <w:r w:rsidR="003D11C0" w:rsidRPr="001A33F7">
        <w:rPr>
          <w:b/>
          <w:lang w:val="en-US"/>
        </w:rPr>
        <w:t>n</w:t>
      </w:r>
      <w:r w:rsidRPr="001A33F7">
        <w:t>.</w:t>
      </w:r>
    </w:p>
    <w:p w:rsidR="00394488" w:rsidRDefault="00394488" w:rsidP="00CB092A">
      <w:pPr>
        <w:jc w:val="both"/>
      </w:pPr>
    </w:p>
    <w:p w:rsidR="00E82425" w:rsidRPr="001A33F7" w:rsidRDefault="00E82425" w:rsidP="00E82425">
      <w:pPr>
        <w:jc w:val="both"/>
      </w:pPr>
      <w:r w:rsidRPr="001A33F7">
        <w:rPr>
          <w:b/>
        </w:rPr>
        <w:t>Вариант №</w:t>
      </w:r>
      <w:r>
        <w:rPr>
          <w:b/>
        </w:rPr>
        <w:t>32</w:t>
      </w:r>
    </w:p>
    <w:p w:rsidR="00E82425" w:rsidRPr="001A33F7" w:rsidRDefault="00E82425" w:rsidP="00E82425">
      <w:pPr>
        <w:jc w:val="both"/>
      </w:pPr>
      <w:r w:rsidRPr="001A33F7">
        <w:t xml:space="preserve">Определить количество нулевых элементов в заданном одномерном массиве целых чисел длины </w:t>
      </w:r>
      <w:r w:rsidRPr="001A33F7">
        <w:rPr>
          <w:b/>
          <w:lang w:val="en-US"/>
        </w:rPr>
        <w:t>n</w:t>
      </w:r>
      <w:r w:rsidRPr="001A33F7">
        <w:t>.</w:t>
      </w:r>
      <w:bookmarkStart w:id="0" w:name="_GoBack"/>
      <w:bookmarkEnd w:id="0"/>
    </w:p>
    <w:p w:rsidR="000523E4" w:rsidRPr="001A33F7" w:rsidRDefault="000523E4" w:rsidP="00CB092A">
      <w:pPr>
        <w:jc w:val="both"/>
      </w:pPr>
    </w:p>
    <w:p w:rsidR="003D11C0" w:rsidRPr="001A33F7" w:rsidRDefault="003D11C0" w:rsidP="003D11C0">
      <w:pPr>
        <w:jc w:val="both"/>
      </w:pPr>
      <w:r w:rsidRPr="001A33F7">
        <w:rPr>
          <w:b/>
        </w:rPr>
        <w:t>Вариант №3</w:t>
      </w:r>
      <w:r w:rsidR="005D26A4" w:rsidRPr="001A33F7">
        <w:rPr>
          <w:b/>
        </w:rPr>
        <w:t>3</w:t>
      </w:r>
    </w:p>
    <w:p w:rsidR="003D11C0" w:rsidRPr="001A33F7" w:rsidRDefault="003D11C0" w:rsidP="003D11C0">
      <w:pPr>
        <w:shd w:val="clear" w:color="auto" w:fill="FFFFFF"/>
        <w:jc w:val="both"/>
      </w:pPr>
      <w:r w:rsidRPr="001A33F7">
        <w:t xml:space="preserve">Определить количество элементов, превышающих заданное пороговое значение </w:t>
      </w:r>
      <w:r w:rsidRPr="001A33F7">
        <w:rPr>
          <w:b/>
          <w:lang w:val="en-US"/>
        </w:rPr>
        <w:t>delta</w:t>
      </w:r>
      <w:r w:rsidRPr="001A33F7">
        <w:t xml:space="preserve">, в заданном одномерном массиве вещественных чисел длины </w:t>
      </w:r>
      <w:r w:rsidRPr="001A33F7">
        <w:rPr>
          <w:b/>
          <w:lang w:val="en-US"/>
        </w:rPr>
        <w:t>n</w:t>
      </w:r>
      <w:r w:rsidRPr="001A33F7">
        <w:t>.</w:t>
      </w:r>
    </w:p>
    <w:p w:rsidR="003D11C0" w:rsidRPr="001A33F7" w:rsidRDefault="003D11C0" w:rsidP="00CB092A">
      <w:pPr>
        <w:jc w:val="both"/>
      </w:pPr>
    </w:p>
    <w:p w:rsidR="00302FBD" w:rsidRPr="001A33F7" w:rsidRDefault="00302FBD" w:rsidP="00302FBD">
      <w:pPr>
        <w:jc w:val="both"/>
      </w:pPr>
      <w:r w:rsidRPr="001A33F7">
        <w:rPr>
          <w:b/>
        </w:rPr>
        <w:t>Вариант №3</w:t>
      </w:r>
      <w:r w:rsidR="005D26A4" w:rsidRPr="001A33F7">
        <w:rPr>
          <w:b/>
        </w:rPr>
        <w:t>4</w:t>
      </w:r>
    </w:p>
    <w:p w:rsidR="00302FBD" w:rsidRPr="001A33F7" w:rsidRDefault="00302FBD" w:rsidP="00302FBD">
      <w:pPr>
        <w:jc w:val="both"/>
      </w:pPr>
      <w:r w:rsidRPr="001A33F7">
        <w:t xml:space="preserve">В заданном одномерном массиве вещественных чисел размерности </w:t>
      </w:r>
      <w:r w:rsidRPr="001A33F7">
        <w:rPr>
          <w:b/>
          <w:lang w:val="en-US"/>
        </w:rPr>
        <w:t>n</w:t>
      </w:r>
      <w:r w:rsidRPr="001A33F7">
        <w:t xml:space="preserve"> выявить элементы, удовлетворяющие условию </w:t>
      </w:r>
      <w:r w:rsidRPr="001A33F7">
        <w:rPr>
          <w:position w:val="-14"/>
        </w:rPr>
        <w:object w:dxaOrig="1860" w:dyaOrig="400">
          <v:shape id="_x0000_i1033" type="#_x0000_t75" style="width:93.5pt;height:21pt" o:ole="">
            <v:imagedata r:id="rId22" o:title=""/>
          </v:shape>
          <o:OLEObject Type="Embed" ProgID="Equation.DSMT4" ShapeID="_x0000_i1033" DrawAspect="Content" ObjectID="_1762809942" r:id="rId23"/>
        </w:object>
      </w:r>
      <w:r w:rsidRPr="001A33F7">
        <w:t>, и записать их новый массив той же размерности.</w:t>
      </w:r>
    </w:p>
    <w:p w:rsidR="00302FBD" w:rsidRPr="001A33F7" w:rsidRDefault="00302FBD" w:rsidP="00CB092A">
      <w:pPr>
        <w:jc w:val="both"/>
      </w:pPr>
    </w:p>
    <w:p w:rsidR="00302FBD" w:rsidRPr="001A33F7" w:rsidRDefault="00302FBD" w:rsidP="00302FBD">
      <w:pPr>
        <w:jc w:val="both"/>
      </w:pPr>
      <w:r w:rsidRPr="001A33F7">
        <w:rPr>
          <w:b/>
        </w:rPr>
        <w:t>Вариант №3</w:t>
      </w:r>
      <w:r w:rsidR="005D26A4" w:rsidRPr="001A33F7">
        <w:rPr>
          <w:b/>
        </w:rPr>
        <w:t>5</w:t>
      </w:r>
    </w:p>
    <w:p w:rsidR="00302FBD" w:rsidRPr="00CB184C" w:rsidRDefault="00302FBD" w:rsidP="00302FBD">
      <w:pPr>
        <w:jc w:val="both"/>
      </w:pPr>
      <w:r w:rsidRPr="001A33F7">
        <w:t xml:space="preserve">В заданном одномерном массиве вещественных чисел размерности </w:t>
      </w:r>
      <w:r w:rsidRPr="001A33F7">
        <w:rPr>
          <w:b/>
          <w:lang w:val="en-US"/>
        </w:rPr>
        <w:t>n</w:t>
      </w:r>
      <w:r w:rsidRPr="001A33F7">
        <w:t xml:space="preserve"> выявить элементы, удовлетворяющие условию </w:t>
      </w:r>
      <w:r w:rsidRPr="001A33F7">
        <w:rPr>
          <w:position w:val="-14"/>
        </w:rPr>
        <w:object w:dxaOrig="1760" w:dyaOrig="400">
          <v:shape id="_x0000_i1034" type="#_x0000_t75" style="width:88pt;height:21pt" o:ole="">
            <v:imagedata r:id="rId24" o:title=""/>
          </v:shape>
          <o:OLEObject Type="Embed" ProgID="Equation.DSMT4" ShapeID="_x0000_i1034" DrawAspect="Content" ObjectID="_1762809943" r:id="rId25"/>
        </w:object>
      </w:r>
      <w:r w:rsidRPr="001A33F7">
        <w:t xml:space="preserve">, и записать их новый массив </w:t>
      </w:r>
      <w:r w:rsidRPr="001A33F7">
        <w:rPr>
          <w:lang w:val="en-US"/>
        </w:rPr>
        <w:t>c</w:t>
      </w:r>
      <w:r w:rsidRPr="001A33F7">
        <w:t xml:space="preserve"> размерностью, не превышающей количества таких элементов.</w:t>
      </w:r>
    </w:p>
    <w:p w:rsidR="00302FBD" w:rsidRDefault="00302FBD" w:rsidP="00CB092A">
      <w:pPr>
        <w:jc w:val="both"/>
      </w:pPr>
    </w:p>
    <w:sectPr w:rsidR="00302FBD" w:rsidSect="0051188A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1D98"/>
    <w:rsid w:val="000523E4"/>
    <w:rsid w:val="0006543F"/>
    <w:rsid w:val="00065AEF"/>
    <w:rsid w:val="000E3C9E"/>
    <w:rsid w:val="001A25A2"/>
    <w:rsid w:val="001A33F7"/>
    <w:rsid w:val="00210E7A"/>
    <w:rsid w:val="00232C9B"/>
    <w:rsid w:val="002B6FF7"/>
    <w:rsid w:val="00302FBD"/>
    <w:rsid w:val="00380114"/>
    <w:rsid w:val="00394488"/>
    <w:rsid w:val="003B34B4"/>
    <w:rsid w:val="003C5347"/>
    <w:rsid w:val="003C7F75"/>
    <w:rsid w:val="003D11C0"/>
    <w:rsid w:val="00446378"/>
    <w:rsid w:val="00461A01"/>
    <w:rsid w:val="004768DB"/>
    <w:rsid w:val="0051188A"/>
    <w:rsid w:val="005B2431"/>
    <w:rsid w:val="005D26A4"/>
    <w:rsid w:val="005E3AD7"/>
    <w:rsid w:val="005F0F03"/>
    <w:rsid w:val="00725238"/>
    <w:rsid w:val="00822E0A"/>
    <w:rsid w:val="00880F6D"/>
    <w:rsid w:val="009C2D05"/>
    <w:rsid w:val="00A6274A"/>
    <w:rsid w:val="00A62F54"/>
    <w:rsid w:val="00AA7A5F"/>
    <w:rsid w:val="00B528FC"/>
    <w:rsid w:val="00BA1D98"/>
    <w:rsid w:val="00BC44A5"/>
    <w:rsid w:val="00C17605"/>
    <w:rsid w:val="00C86A69"/>
    <w:rsid w:val="00CB092A"/>
    <w:rsid w:val="00CB184C"/>
    <w:rsid w:val="00CD4666"/>
    <w:rsid w:val="00CF6273"/>
    <w:rsid w:val="00D63718"/>
    <w:rsid w:val="00D856DC"/>
    <w:rsid w:val="00DC0639"/>
    <w:rsid w:val="00DF3876"/>
    <w:rsid w:val="00DF714A"/>
    <w:rsid w:val="00E033EA"/>
    <w:rsid w:val="00E26666"/>
    <w:rsid w:val="00E66842"/>
    <w:rsid w:val="00E67445"/>
    <w:rsid w:val="00E82425"/>
    <w:rsid w:val="00E86814"/>
    <w:rsid w:val="00E87D26"/>
    <w:rsid w:val="00EA2130"/>
    <w:rsid w:val="00EF538D"/>
    <w:rsid w:val="00F82503"/>
    <w:rsid w:val="00FE21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405DDB"/>
  <w15:docId w15:val="{685ACEDA-E75F-4B92-92DB-949212E21D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3C9E"/>
    <w:pPr>
      <w:ind w:firstLine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semiHidden/>
    <w:rsid w:val="000E3C9E"/>
    <w:pPr>
      <w:jc w:val="both"/>
    </w:pPr>
  </w:style>
  <w:style w:type="character" w:customStyle="1" w:styleId="20">
    <w:name w:val="Основной текст 2 Знак"/>
    <w:basedOn w:val="a0"/>
    <w:link w:val="2"/>
    <w:semiHidden/>
    <w:rsid w:val="000E3C9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Title"/>
    <w:basedOn w:val="a"/>
    <w:link w:val="a4"/>
    <w:qFormat/>
    <w:rsid w:val="00E66842"/>
    <w:pPr>
      <w:jc w:val="center"/>
    </w:pPr>
    <w:rPr>
      <w:sz w:val="32"/>
    </w:rPr>
  </w:style>
  <w:style w:type="character" w:customStyle="1" w:styleId="a4">
    <w:name w:val="Заголовок Знак"/>
    <w:basedOn w:val="a0"/>
    <w:link w:val="a3"/>
    <w:rsid w:val="00E66842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styleId="a5">
    <w:name w:val="Hyperlink"/>
    <w:basedOn w:val="a0"/>
    <w:uiPriority w:val="99"/>
    <w:unhideWhenUsed/>
    <w:rsid w:val="005E3AD7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5E3AD7"/>
    <w:pPr>
      <w:ind w:firstLin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oleObject" Target="embeddings/oleObject1.bin"/><Relationship Id="rId15" Type="http://schemas.openxmlformats.org/officeDocument/2006/relationships/hyperlink" Target="https://www.elibrary.ru/item.asp?id=46307421" TargetMode="External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hyperlink" Target="https://www.elibrary.ru/item.asp?id=46271697" TargetMode="External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</TotalTime>
  <Pages>6</Pages>
  <Words>1852</Words>
  <Characters>10559</Characters>
  <Application>Microsoft Office Word</Application>
  <DocSecurity>0</DocSecurity>
  <Lines>87</Lines>
  <Paragraphs>2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NILAUDP</Company>
  <LinksUpToDate>false</LinksUpToDate>
  <CharactersWithSpaces>12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</dc:creator>
  <cp:keywords/>
  <dc:description/>
  <cp:lastModifiedBy>Антон Сафронов</cp:lastModifiedBy>
  <cp:revision>24</cp:revision>
  <dcterms:created xsi:type="dcterms:W3CDTF">2015-04-15T15:13:00Z</dcterms:created>
  <dcterms:modified xsi:type="dcterms:W3CDTF">2023-11-29T21:39:00Z</dcterms:modified>
</cp:coreProperties>
</file>